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6218" w:rsidRPr="002C6D9B" w:rsidRDefault="00CA2387" w:rsidP="00FE6218">
      <w:pPr>
        <w:pStyle w:val="SPIEpapertitle"/>
        <w:rPr>
          <w:i/>
        </w:rPr>
      </w:pPr>
      <w:r>
        <w:t>I</w:t>
      </w:r>
      <w:r w:rsidR="00AF28CD">
        <w:t>R</w:t>
      </w:r>
      <w:r>
        <w:t>WRMC</w:t>
      </w:r>
      <w:r w:rsidR="00EA20A1">
        <w:t xml:space="preserve"> Proceedings manuscript </w:t>
      </w:r>
    </w:p>
    <w:p w:rsidR="00FE6218" w:rsidRDefault="00FE6218" w:rsidP="00FE6218">
      <w:pPr>
        <w:pStyle w:val="BodyofPaper"/>
      </w:pPr>
    </w:p>
    <w:p w:rsidR="00FE6218" w:rsidRDefault="00EA20A1" w:rsidP="00FE6218">
      <w:pPr>
        <w:pStyle w:val="SPIEAuthors-Affils"/>
        <w:outlineLvl w:val="0"/>
        <w:rPr>
          <w:vertAlign w:val="superscript"/>
        </w:rPr>
      </w:pPr>
      <w:r>
        <w:t xml:space="preserve">Name Surname </w:t>
      </w:r>
      <w:r w:rsidR="00FE6218">
        <w:t>*</w:t>
      </w:r>
      <w:r w:rsidR="00FE6218">
        <w:rPr>
          <w:vertAlign w:val="superscript"/>
        </w:rPr>
        <w:t>a</w:t>
      </w:r>
      <w:r w:rsidR="00FE6218">
        <w:t xml:space="preserve">, </w:t>
      </w:r>
      <w:r>
        <w:t>Name Surname</w:t>
      </w:r>
      <w:r w:rsidR="00FE6218">
        <w:rPr>
          <w:vertAlign w:val="superscript"/>
        </w:rPr>
        <w:t>b</w:t>
      </w:r>
      <w:r w:rsidR="00FE6218">
        <w:t>,</w:t>
      </w:r>
      <w:r w:rsidR="00FE6218" w:rsidRPr="00BC6BE6">
        <w:rPr>
          <w:rStyle w:val="SPIEauthoraffilsChar"/>
        </w:rPr>
        <w:t xml:space="preserve"> </w:t>
      </w:r>
    </w:p>
    <w:p w:rsidR="00EA20A1" w:rsidRDefault="00FE6218" w:rsidP="00FE6218">
      <w:pPr>
        <w:pStyle w:val="SPIEAuthors-Affils"/>
      </w:pPr>
      <w:proofErr w:type="spellStart"/>
      <w:proofErr w:type="gramStart"/>
      <w:r>
        <w:rPr>
          <w:vertAlign w:val="superscript"/>
        </w:rPr>
        <w:t>a</w:t>
      </w:r>
      <w:r w:rsidR="00EA20A1">
        <w:t>Department</w:t>
      </w:r>
      <w:proofErr w:type="spellEnd"/>
      <w:proofErr w:type="gramEnd"/>
      <w:r w:rsidR="00EA20A1">
        <w:t>…, University</w:t>
      </w:r>
      <w:r w:rsidR="00CA2387">
        <w:t>/</w:t>
      </w:r>
      <w:proofErr w:type="spellStart"/>
      <w:r w:rsidR="00CA2387">
        <w:t>Compagny</w:t>
      </w:r>
      <w:proofErr w:type="spellEnd"/>
      <w:r w:rsidR="00EA20A1">
        <w:t xml:space="preserve"> …</w:t>
      </w:r>
      <w:r>
        <w:t xml:space="preserve">, </w:t>
      </w:r>
      <w:r w:rsidR="00EA20A1">
        <w:t>City, Country</w:t>
      </w:r>
    </w:p>
    <w:p w:rsidR="00FE6218" w:rsidRPr="00165F8F" w:rsidRDefault="00EA20A1" w:rsidP="00FE6218">
      <w:pPr>
        <w:pStyle w:val="SPIEAuthors-Affils"/>
      </w:pPr>
      <w:proofErr w:type="spellStart"/>
      <w:proofErr w:type="gramStart"/>
      <w:r w:rsidRPr="00EA20A1">
        <w:rPr>
          <w:vertAlign w:val="superscript"/>
        </w:rPr>
        <w:t>b</w:t>
      </w:r>
      <w:r>
        <w:t>Department</w:t>
      </w:r>
      <w:proofErr w:type="spellEnd"/>
      <w:proofErr w:type="gramEnd"/>
      <w:r>
        <w:t>…, University</w:t>
      </w:r>
      <w:r w:rsidR="00CA2387">
        <w:t>/</w:t>
      </w:r>
      <w:proofErr w:type="spellStart"/>
      <w:r w:rsidR="00CA2387">
        <w:t>Compagny</w:t>
      </w:r>
      <w:proofErr w:type="spellEnd"/>
      <w:r>
        <w:t xml:space="preserve"> …, City, Country</w:t>
      </w:r>
    </w:p>
    <w:p w:rsidR="00FE6218" w:rsidRPr="002C6D9B" w:rsidRDefault="00FE6218" w:rsidP="00FE6218">
      <w:pPr>
        <w:pStyle w:val="SPIEabstracttitle"/>
        <w:rPr>
          <w:i/>
        </w:rPr>
      </w:pPr>
      <w:r>
        <w:t xml:space="preserve">Abstract  </w:t>
      </w:r>
    </w:p>
    <w:p w:rsidR="00FE6218" w:rsidRPr="002F082D" w:rsidRDefault="00FE6218" w:rsidP="00FE6218">
      <w:pPr>
        <w:pStyle w:val="SPIEabstractbodytext"/>
      </w:pPr>
      <w:r>
        <w:t xml:space="preserve">Begin the abstract two lines below </w:t>
      </w:r>
      <w:r w:rsidR="00EA20A1">
        <w:t>the affiliations</w:t>
      </w:r>
      <w:r>
        <w:t xml:space="preserve">. The </w:t>
      </w:r>
      <w:r w:rsidR="00EA20A1">
        <w:t xml:space="preserve">length of the </w:t>
      </w:r>
      <w:r>
        <w:t xml:space="preserve">abstract is </w:t>
      </w:r>
      <w:r w:rsidR="00EA20A1">
        <w:t>approximately 1</w:t>
      </w:r>
      <w:r>
        <w:t>00 words.</w:t>
      </w:r>
      <w:r w:rsidRPr="002C6D9B">
        <w:rPr>
          <w:i/>
        </w:rPr>
        <w:t xml:space="preserve"> </w:t>
      </w:r>
      <w:r>
        <w:t xml:space="preserve"> </w:t>
      </w:r>
      <w:bookmarkStart w:id="0" w:name="_GoBack"/>
      <w:bookmarkEnd w:id="0"/>
    </w:p>
    <w:p w:rsidR="00FE6218" w:rsidRPr="002C6D9B" w:rsidRDefault="00FE6218" w:rsidP="00FE6218">
      <w:pPr>
        <w:pStyle w:val="Keywords"/>
        <w:ind w:left="0" w:firstLine="0"/>
        <w:outlineLvl w:val="0"/>
        <w:rPr>
          <w:i/>
        </w:rPr>
      </w:pPr>
      <w:r>
        <w:rPr>
          <w:b/>
        </w:rPr>
        <w:t>Keywords:</w:t>
      </w:r>
      <w:r>
        <w:t xml:space="preserve"> </w:t>
      </w:r>
      <w:r w:rsidR="00EA20A1">
        <w:t>Select up to 5 keywords, separated by comma</w:t>
      </w:r>
    </w:p>
    <w:p w:rsidR="00FE6218" w:rsidRPr="005A5261" w:rsidRDefault="00FE6218" w:rsidP="00FE6218">
      <w:pPr>
        <w:pStyle w:val="BodyofPaper"/>
      </w:pPr>
    </w:p>
    <w:p w:rsidR="00FE6218" w:rsidRPr="006749AA" w:rsidRDefault="00FE6218" w:rsidP="005E1170">
      <w:pPr>
        <w:pStyle w:val="Titre1"/>
      </w:pPr>
      <w:r w:rsidRPr="006749AA">
        <w:t xml:space="preserve">INTRODUCTION </w:t>
      </w:r>
    </w:p>
    <w:p w:rsidR="00FE6218" w:rsidRPr="00AB7AC2" w:rsidRDefault="00FE6218" w:rsidP="00FE6218">
      <w:pPr>
        <w:pStyle w:val="SPIEbodytext"/>
        <w:rPr>
          <w:i/>
        </w:rPr>
      </w:pPr>
      <w:r>
        <w:t xml:space="preserve">Begin the Introduction two lines below the Keywords. </w:t>
      </w:r>
      <w:r w:rsidRPr="00D80959">
        <w:t>The manuscript should not have headers</w:t>
      </w:r>
      <w:r>
        <w:t>,</w:t>
      </w:r>
      <w:r w:rsidRPr="00D80959">
        <w:t xml:space="preserve"> footers</w:t>
      </w:r>
      <w:r>
        <w:t>, or page numbers</w:t>
      </w:r>
      <w:r w:rsidRPr="00D80959">
        <w:t>.</w:t>
      </w:r>
      <w:r>
        <w:t xml:space="preserve"> It should be in a one-column format. References are noted in the text</w:t>
      </w:r>
      <w:r w:rsidRPr="003F33A2">
        <w:rPr>
          <w:vertAlign w:val="superscript"/>
        </w:rPr>
        <w:t>1</w:t>
      </w:r>
      <w:r>
        <w:t xml:space="preserve"> </w:t>
      </w:r>
      <w:r w:rsidR="006749AA">
        <w:t xml:space="preserve">by numerical superscript according to their appearance order </w:t>
      </w:r>
      <w:r>
        <w:t>and cited at the end of the paper.</w:t>
      </w:r>
      <w:r w:rsidR="003A6E16">
        <w:t xml:space="preserve"> The maximum length of the whole paper is </w:t>
      </w:r>
      <w:r w:rsidR="00CA2387">
        <w:rPr>
          <w:b/>
          <w:color w:val="FF0000"/>
        </w:rPr>
        <w:t>5</w:t>
      </w:r>
      <w:r w:rsidR="003A6E16" w:rsidRPr="00830349">
        <w:rPr>
          <w:b/>
          <w:color w:val="FF0000"/>
        </w:rPr>
        <w:t xml:space="preserve"> pages for normal </w:t>
      </w:r>
      <w:r w:rsidR="00830349">
        <w:rPr>
          <w:b/>
          <w:color w:val="FF0000"/>
        </w:rPr>
        <w:t>paper</w:t>
      </w:r>
      <w:r w:rsidR="003A6E16" w:rsidRPr="00830349">
        <w:rPr>
          <w:b/>
          <w:color w:val="FF0000"/>
        </w:rPr>
        <w:t>s</w:t>
      </w:r>
      <w:r w:rsidR="00FD79EB">
        <w:rPr>
          <w:color w:val="000000" w:themeColor="text1"/>
        </w:rPr>
        <w:t xml:space="preserve"> (please note that the minimum length of the whole paper is 4 pages)</w:t>
      </w:r>
      <w:r w:rsidR="00830349" w:rsidRPr="00FD79EB">
        <w:rPr>
          <w:color w:val="000000" w:themeColor="text1"/>
        </w:rPr>
        <w:t>.</w:t>
      </w:r>
      <w:r>
        <w:rPr>
          <w:i/>
        </w:rPr>
        <w:t xml:space="preserve"> </w:t>
      </w:r>
    </w:p>
    <w:p w:rsidR="00FE6218" w:rsidRPr="00312E78" w:rsidRDefault="00FE6218" w:rsidP="005E1170">
      <w:pPr>
        <w:pStyle w:val="Titre2"/>
      </w:pPr>
      <w:r>
        <w:t>Margins</w:t>
      </w:r>
    </w:p>
    <w:p w:rsidR="00FE6218" w:rsidRDefault="004F0A60" w:rsidP="00FE6218">
      <w:pPr>
        <w:pStyle w:val="SPIEbodytext"/>
        <w:rPr>
          <w:color w:val="FF0000"/>
        </w:rPr>
      </w:pPr>
      <w:r>
        <w:t>Please use the margins of Table 1 (same with this document).</w:t>
      </w:r>
      <w:r w:rsidR="00FE6218" w:rsidRPr="00616B12">
        <w:rPr>
          <w:color w:val="FF0000"/>
        </w:rPr>
        <w:t xml:space="preserve"> </w:t>
      </w:r>
    </w:p>
    <w:p w:rsidR="00FE6218" w:rsidRDefault="00FE6218" w:rsidP="006749AA">
      <w:pPr>
        <w:pStyle w:val="SPIEbodytext"/>
        <w:spacing w:after="0"/>
      </w:pPr>
      <w:r>
        <w:t xml:space="preserve"> Table 1. Margins and print area specifications.</w:t>
      </w:r>
    </w:p>
    <w:p w:rsidR="00FE6218" w:rsidRDefault="00CA2387" w:rsidP="00FE6218">
      <w:pPr>
        <w:pStyle w:val="SPIEbodytext"/>
      </w:pPr>
      <w:r>
        <w:rPr>
          <w:noProof/>
          <w:lang w:val="fr-FR" w:eastAsia="fr-FR"/>
        </w:rPr>
        <mc:AlternateContent>
          <mc:Choice Requires="wps">
            <w:drawing>
              <wp:anchor distT="0" distB="0" distL="114300" distR="114300" simplePos="0" relativeHeight="251658240" behindDoc="1" locked="0" layoutInCell="1" allowOverlap="1">
                <wp:simplePos x="0" y="0"/>
                <wp:positionH relativeFrom="column">
                  <wp:posOffset>125730</wp:posOffset>
                </wp:positionH>
                <wp:positionV relativeFrom="paragraph">
                  <wp:posOffset>127000</wp:posOffset>
                </wp:positionV>
                <wp:extent cx="2237105" cy="1181100"/>
                <wp:effectExtent l="0" t="0" r="10795" b="19050"/>
                <wp:wrapNone/>
                <wp:docPr id="3"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7105" cy="1181100"/>
                        </a:xfrm>
                        <a:prstGeom prst="rect">
                          <a:avLst/>
                        </a:prstGeom>
                        <a:solidFill>
                          <a:srgbClr val="FFFFFF"/>
                        </a:solidFill>
                        <a:ln w="9525">
                          <a:solidFill>
                            <a:srgbClr val="000000"/>
                          </a:solidFill>
                          <a:miter lim="800000"/>
                          <a:headEnd/>
                          <a:tailEnd/>
                        </a:ln>
                      </wps:spPr>
                      <wps:txbx>
                        <w:txbxContent>
                          <w:p w:rsidR="00FE6218" w:rsidRDefault="00FE6218" w:rsidP="004F0A60">
                            <w:pPr>
                              <w:tabs>
                                <w:tab w:val="left" w:pos="4320"/>
                              </w:tabs>
                              <w:rPr>
                                <w:b/>
                                <w:sz w:val="18"/>
                              </w:rPr>
                            </w:pPr>
                            <w:r>
                              <w:rPr>
                                <w:b/>
                                <w:sz w:val="18"/>
                              </w:rPr>
                              <w:t xml:space="preserve">PAPER MARGINS </w:t>
                            </w:r>
                          </w:p>
                          <w:p w:rsidR="00FE6218" w:rsidRPr="00165F8F" w:rsidRDefault="00FE6218" w:rsidP="00FE6218">
                            <w:pPr>
                              <w:tabs>
                                <w:tab w:val="right" w:pos="2880"/>
                                <w:tab w:val="left" w:pos="3420"/>
                                <w:tab w:val="right" w:pos="6300"/>
                                <w:tab w:val="right" w:pos="7380"/>
                              </w:tabs>
                              <w:rPr>
                                <w:sz w:val="18"/>
                                <w:u w:val="single"/>
                              </w:rPr>
                            </w:pPr>
                            <w:r>
                              <w:rPr>
                                <w:sz w:val="18"/>
                                <w:u w:val="single"/>
                              </w:rPr>
                              <w:t>A4</w:t>
                            </w:r>
                            <w:r>
                              <w:rPr>
                                <w:sz w:val="18"/>
                                <w:u w:val="single"/>
                              </w:rPr>
                              <w:tab/>
                            </w:r>
                            <w:r>
                              <w:rPr>
                                <w:sz w:val="18"/>
                              </w:rPr>
                              <w:tab/>
                            </w:r>
                          </w:p>
                          <w:p w:rsidR="00FE6218" w:rsidRDefault="00FE6218" w:rsidP="00FE6218">
                            <w:pPr>
                              <w:tabs>
                                <w:tab w:val="right" w:pos="2880"/>
                                <w:tab w:val="left" w:pos="3420"/>
                                <w:tab w:val="right" w:pos="6300"/>
                                <w:tab w:val="right" w:pos="7380"/>
                              </w:tabs>
                              <w:rPr>
                                <w:sz w:val="18"/>
                              </w:rPr>
                            </w:pPr>
                            <w:r>
                              <w:rPr>
                                <w:sz w:val="18"/>
                              </w:rPr>
                              <w:t>Top margin</w:t>
                            </w:r>
                            <w:r>
                              <w:rPr>
                                <w:sz w:val="18"/>
                              </w:rPr>
                              <w:tab/>
                              <w:t xml:space="preserve">2.5 cm       </w:t>
                            </w:r>
                            <w:r w:rsidRPr="00165F8F">
                              <w:rPr>
                                <w:i/>
                                <w:sz w:val="18"/>
                              </w:rPr>
                              <w:t xml:space="preserve"> </w:t>
                            </w:r>
                            <w:r>
                              <w:rPr>
                                <w:sz w:val="18"/>
                              </w:rPr>
                              <w:tab/>
                            </w:r>
                          </w:p>
                          <w:p w:rsidR="00FE6218" w:rsidRPr="00165F8F" w:rsidRDefault="00FE6218" w:rsidP="00FE6218">
                            <w:pPr>
                              <w:tabs>
                                <w:tab w:val="right" w:pos="2880"/>
                                <w:tab w:val="left" w:pos="3420"/>
                                <w:tab w:val="right" w:pos="6300"/>
                                <w:tab w:val="right" w:pos="7380"/>
                              </w:tabs>
                              <w:rPr>
                                <w:sz w:val="18"/>
                              </w:rPr>
                            </w:pPr>
                            <w:r w:rsidRPr="00913520">
                              <w:rPr>
                                <w:sz w:val="18"/>
                                <w:szCs w:val="18"/>
                              </w:rPr>
                              <w:t>Bottom margin</w:t>
                            </w:r>
                            <w:r w:rsidRPr="00913520">
                              <w:rPr>
                                <w:sz w:val="18"/>
                                <w:szCs w:val="18"/>
                              </w:rPr>
                              <w:tab/>
                            </w:r>
                            <w:r w:rsidR="004F0A60">
                              <w:rPr>
                                <w:sz w:val="18"/>
                                <w:szCs w:val="18"/>
                              </w:rPr>
                              <w:t>3</w:t>
                            </w:r>
                            <w:r w:rsidRPr="00913520">
                              <w:rPr>
                                <w:sz w:val="18"/>
                                <w:szCs w:val="18"/>
                              </w:rPr>
                              <w:t>.</w:t>
                            </w:r>
                            <w:r w:rsidR="004F0A60">
                              <w:rPr>
                                <w:sz w:val="18"/>
                                <w:szCs w:val="18"/>
                              </w:rPr>
                              <w:t>5</w:t>
                            </w:r>
                            <w:r w:rsidRPr="00913520">
                              <w:rPr>
                                <w:sz w:val="18"/>
                                <w:szCs w:val="18"/>
                              </w:rPr>
                              <w:t xml:space="preserve"> cm </w:t>
                            </w:r>
                            <w:r>
                              <w:rPr>
                                <w:sz w:val="18"/>
                                <w:szCs w:val="18"/>
                              </w:rPr>
                              <w:tab/>
                            </w:r>
                          </w:p>
                          <w:p w:rsidR="00FE6218" w:rsidRPr="00913520" w:rsidRDefault="00FE6218" w:rsidP="00FE6218">
                            <w:pPr>
                              <w:tabs>
                                <w:tab w:val="right" w:pos="2880"/>
                                <w:tab w:val="left" w:pos="3420"/>
                                <w:tab w:val="right" w:pos="6300"/>
                                <w:tab w:val="right" w:pos="7380"/>
                              </w:tabs>
                              <w:rPr>
                                <w:sz w:val="18"/>
                                <w:szCs w:val="18"/>
                              </w:rPr>
                            </w:pPr>
                            <w:r w:rsidRPr="00913520">
                              <w:rPr>
                                <w:sz w:val="18"/>
                                <w:szCs w:val="18"/>
                              </w:rPr>
                              <w:t>Left</w:t>
                            </w:r>
                            <w:r>
                              <w:rPr>
                                <w:sz w:val="18"/>
                                <w:szCs w:val="18"/>
                              </w:rPr>
                              <w:t>, right</w:t>
                            </w:r>
                            <w:r w:rsidR="006749AA">
                              <w:rPr>
                                <w:sz w:val="18"/>
                                <w:szCs w:val="18"/>
                              </w:rPr>
                              <w:t xml:space="preserve"> margin</w:t>
                            </w:r>
                            <w:r w:rsidR="006749AA">
                              <w:rPr>
                                <w:sz w:val="18"/>
                                <w:szCs w:val="18"/>
                              </w:rPr>
                              <w:tab/>
                              <w:t>1.9</w:t>
                            </w:r>
                            <w:r w:rsidRPr="00913520">
                              <w:rPr>
                                <w:sz w:val="18"/>
                                <w:szCs w:val="18"/>
                              </w:rPr>
                              <w:t xml:space="preserve"> cm</w:t>
                            </w:r>
                            <w:r>
                              <w:rPr>
                                <w:sz w:val="18"/>
                                <w:szCs w:val="18"/>
                              </w:rPr>
                              <w:t xml:space="preserve">   </w:t>
                            </w:r>
                            <w:r>
                              <w:rPr>
                                <w:sz w:val="18"/>
                                <w:szCs w:val="18"/>
                              </w:rPr>
                              <w:tab/>
                            </w:r>
                          </w:p>
                          <w:p w:rsidR="00FE6218" w:rsidRPr="006E2DED" w:rsidRDefault="00FE6218" w:rsidP="00FE6218">
                            <w:pPr>
                              <w:tabs>
                                <w:tab w:val="right" w:pos="2880"/>
                                <w:tab w:val="left" w:pos="3420"/>
                                <w:tab w:val="right" w:pos="7740"/>
                              </w:tabs>
                              <w:spacing w:before="120"/>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left:0;text-align:left;margin-left:9.9pt;margin-top:10pt;width:176.15pt;height:9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">
                <v:textbox>
                  <w:txbxContent>
                    <w:p w:rsidR="00FE6218" w:rsidRDefault="00FE6218" w:rsidP="004F0A60">
                      <w:pPr>
                        <w:tabs>
                          <w:tab w:val="left" w:pos="4320"/>
                        </w:tabs>
                        <w:rPr>
                          <w:b/>
                          <w:sz w:val="18"/>
                        </w:rPr>
                      </w:pPr>
                      <w:r>
                        <w:rPr>
                          <w:b/>
                          <w:sz w:val="18"/>
                        </w:rPr>
                        <w:t xml:space="preserve">PAPER MARGINS </w:t>
                      </w:r>
                    </w:p>
                    <w:p w:rsidR="00FE6218" w:rsidRPr="00165F8F" w:rsidRDefault="00FE6218" w:rsidP="00FE6218">
                      <w:pPr>
                        <w:tabs>
                          <w:tab w:val="right" w:pos="2880"/>
                          <w:tab w:val="left" w:pos="3420"/>
                          <w:tab w:val="right" w:pos="6300"/>
                          <w:tab w:val="right" w:pos="7380"/>
                        </w:tabs>
                        <w:rPr>
                          <w:sz w:val="18"/>
                          <w:u w:val="single"/>
                        </w:rPr>
                      </w:pPr>
                      <w:r>
                        <w:rPr>
                          <w:sz w:val="18"/>
                          <w:u w:val="single"/>
                        </w:rPr>
                        <w:t>A4</w:t>
                      </w:r>
                      <w:r>
                        <w:rPr>
                          <w:sz w:val="18"/>
                          <w:u w:val="single"/>
                        </w:rPr>
                        <w:tab/>
                      </w:r>
                      <w:r>
                        <w:rPr>
                          <w:sz w:val="18"/>
                        </w:rPr>
                        <w:tab/>
                      </w:r>
                    </w:p>
                    <w:p w:rsidR="00FE6218" w:rsidRDefault="00FE6218" w:rsidP="00FE6218">
                      <w:pPr>
                        <w:tabs>
                          <w:tab w:val="right" w:pos="2880"/>
                          <w:tab w:val="left" w:pos="3420"/>
                          <w:tab w:val="right" w:pos="6300"/>
                          <w:tab w:val="right" w:pos="7380"/>
                        </w:tabs>
                        <w:rPr>
                          <w:sz w:val="18"/>
                        </w:rPr>
                      </w:pPr>
                      <w:r>
                        <w:rPr>
                          <w:sz w:val="18"/>
                        </w:rPr>
                        <w:t>Top margin</w:t>
                      </w:r>
                      <w:r>
                        <w:rPr>
                          <w:sz w:val="18"/>
                        </w:rPr>
                        <w:tab/>
                        <w:t xml:space="preserve">2.5 cm       </w:t>
                      </w:r>
                      <w:r w:rsidRPr="00165F8F">
                        <w:rPr>
                          <w:i/>
                          <w:sz w:val="18"/>
                        </w:rPr>
                        <w:t xml:space="preserve"> </w:t>
                      </w:r>
                      <w:r>
                        <w:rPr>
                          <w:sz w:val="18"/>
                        </w:rPr>
                        <w:tab/>
                      </w:r>
                    </w:p>
                    <w:p w:rsidR="00FE6218" w:rsidRPr="00165F8F" w:rsidRDefault="00FE6218" w:rsidP="00FE6218">
                      <w:pPr>
                        <w:tabs>
                          <w:tab w:val="right" w:pos="2880"/>
                          <w:tab w:val="left" w:pos="3420"/>
                          <w:tab w:val="right" w:pos="6300"/>
                          <w:tab w:val="right" w:pos="7380"/>
                        </w:tabs>
                        <w:rPr>
                          <w:sz w:val="18"/>
                        </w:rPr>
                      </w:pPr>
                      <w:r w:rsidRPr="00913520">
                        <w:rPr>
                          <w:sz w:val="18"/>
                          <w:szCs w:val="18"/>
                        </w:rPr>
                        <w:t>Bottom margin</w:t>
                      </w:r>
                      <w:r w:rsidRPr="00913520">
                        <w:rPr>
                          <w:sz w:val="18"/>
                          <w:szCs w:val="18"/>
                        </w:rPr>
                        <w:tab/>
                      </w:r>
                      <w:r w:rsidR="004F0A60">
                        <w:rPr>
                          <w:sz w:val="18"/>
                          <w:szCs w:val="18"/>
                        </w:rPr>
                        <w:t>3</w:t>
                      </w:r>
                      <w:r w:rsidRPr="00913520">
                        <w:rPr>
                          <w:sz w:val="18"/>
                          <w:szCs w:val="18"/>
                        </w:rPr>
                        <w:t>.</w:t>
                      </w:r>
                      <w:r w:rsidR="004F0A60">
                        <w:rPr>
                          <w:sz w:val="18"/>
                          <w:szCs w:val="18"/>
                        </w:rPr>
                        <w:t>5</w:t>
                      </w:r>
                      <w:r w:rsidRPr="00913520">
                        <w:rPr>
                          <w:sz w:val="18"/>
                          <w:szCs w:val="18"/>
                        </w:rPr>
                        <w:t xml:space="preserve"> cm </w:t>
                      </w:r>
                      <w:r>
                        <w:rPr>
                          <w:sz w:val="18"/>
                          <w:szCs w:val="18"/>
                        </w:rPr>
                        <w:tab/>
                      </w:r>
                    </w:p>
                    <w:p w:rsidR="00FE6218" w:rsidRPr="00913520" w:rsidRDefault="00FE6218" w:rsidP="00FE6218">
                      <w:pPr>
                        <w:tabs>
                          <w:tab w:val="right" w:pos="2880"/>
                          <w:tab w:val="left" w:pos="3420"/>
                          <w:tab w:val="right" w:pos="6300"/>
                          <w:tab w:val="right" w:pos="7380"/>
                        </w:tabs>
                        <w:rPr>
                          <w:sz w:val="18"/>
                          <w:szCs w:val="18"/>
                        </w:rPr>
                      </w:pPr>
                      <w:r w:rsidRPr="00913520">
                        <w:rPr>
                          <w:sz w:val="18"/>
                          <w:szCs w:val="18"/>
                        </w:rPr>
                        <w:t>Left</w:t>
                      </w:r>
                      <w:r>
                        <w:rPr>
                          <w:sz w:val="18"/>
                          <w:szCs w:val="18"/>
                        </w:rPr>
                        <w:t>, right</w:t>
                      </w:r>
                      <w:r w:rsidR="006749AA">
                        <w:rPr>
                          <w:sz w:val="18"/>
                          <w:szCs w:val="18"/>
                        </w:rPr>
                        <w:t xml:space="preserve"> margin</w:t>
                      </w:r>
                      <w:r w:rsidR="006749AA">
                        <w:rPr>
                          <w:sz w:val="18"/>
                          <w:szCs w:val="18"/>
                        </w:rPr>
                        <w:tab/>
                        <w:t>1.9</w:t>
                      </w:r>
                      <w:r w:rsidRPr="00913520">
                        <w:rPr>
                          <w:sz w:val="18"/>
                          <w:szCs w:val="18"/>
                        </w:rPr>
                        <w:t xml:space="preserve"> cm</w:t>
                      </w:r>
                      <w:r>
                        <w:rPr>
                          <w:sz w:val="18"/>
                          <w:szCs w:val="18"/>
                        </w:rPr>
                        <w:t xml:space="preserve">   </w:t>
                      </w:r>
                      <w:r>
                        <w:rPr>
                          <w:sz w:val="18"/>
                          <w:szCs w:val="18"/>
                        </w:rPr>
                        <w:tab/>
                      </w:r>
                    </w:p>
                    <w:p w:rsidR="00FE6218" w:rsidRPr="006E2DED" w:rsidRDefault="00FE6218" w:rsidP="00FE6218">
                      <w:pPr>
                        <w:tabs>
                          <w:tab w:val="right" w:pos="2880"/>
                          <w:tab w:val="left" w:pos="3420"/>
                          <w:tab w:val="right" w:pos="7740"/>
                        </w:tabs>
                        <w:spacing w:before="120"/>
                        <w:rPr>
                          <w:sz w:val="18"/>
                          <w:szCs w:val="18"/>
                        </w:rPr>
                      </w:pPr>
                    </w:p>
                  </w:txbxContent>
                </v:textbox>
              </v:shape>
            </w:pict>
          </mc:Fallback>
        </mc:AlternateContent>
      </w: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120096" w:rsidRDefault="00120096" w:rsidP="00FE6218">
      <w:pPr>
        <w:pStyle w:val="SPIEbodytext"/>
      </w:pPr>
    </w:p>
    <w:p w:rsidR="00FE6218" w:rsidRDefault="00FE6218" w:rsidP="005E1170">
      <w:pPr>
        <w:pStyle w:val="Titre2"/>
      </w:pPr>
      <w:r>
        <w:t>Fonts</w:t>
      </w:r>
    </w:p>
    <w:p w:rsidR="00FE6218" w:rsidRDefault="00FE6218" w:rsidP="00FE6218">
      <w:pPr>
        <w:pStyle w:val="SPIEbodytext"/>
      </w:pPr>
      <w:r>
        <w:t xml:space="preserve">Table 2 shows the font sizes and highlighting in a typical manuscript. These font "styles" are contained with this sample manuscript and Section 4 below explains how to use them. Use Times </w:t>
      </w:r>
      <w:r w:rsidR="00830349">
        <w:t xml:space="preserve">New </w:t>
      </w:r>
      <w:r>
        <w:t>Roman to avoid font errors.</w:t>
      </w:r>
    </w:p>
    <w:p w:rsidR="00FE6218" w:rsidRDefault="00FE6218" w:rsidP="00FE6218">
      <w:pPr>
        <w:pStyle w:val="BodyofPaper"/>
      </w:pPr>
    </w:p>
    <w:p w:rsidR="00FE6218" w:rsidRDefault="00FE6218" w:rsidP="00FE6218">
      <w:pPr>
        <w:pStyle w:val="BodyofPaper"/>
      </w:pPr>
    </w:p>
    <w:p w:rsidR="00FE6218" w:rsidRDefault="00FE6218" w:rsidP="00FE6218">
      <w:pPr>
        <w:pStyle w:val="SPIEfigurecaption"/>
      </w:pPr>
    </w:p>
    <w:p w:rsidR="00FE6218" w:rsidRDefault="00FE6218" w:rsidP="00FE6218">
      <w:pPr>
        <w:pStyle w:val="SPIEfigurecaption"/>
      </w:pPr>
    </w:p>
    <w:p w:rsidR="00FE6218" w:rsidRDefault="00FE6218" w:rsidP="00FE6218">
      <w:pPr>
        <w:pStyle w:val="SPIEfigurecaption"/>
      </w:pPr>
    </w:p>
    <w:p w:rsidR="00FE6218" w:rsidRDefault="00FE6218" w:rsidP="00FE6218">
      <w:pPr>
        <w:pStyle w:val="SPIEfigurecaption"/>
      </w:pPr>
    </w:p>
    <w:p w:rsidR="00FE6218" w:rsidRDefault="00FE6218" w:rsidP="00FE6218">
      <w:pPr>
        <w:pStyle w:val="SPIEfigurecaption"/>
      </w:pPr>
    </w:p>
    <w:p w:rsidR="00FE6218" w:rsidRPr="00664B0B" w:rsidRDefault="00FE6218" w:rsidP="00FE6218">
      <w:pPr>
        <w:pStyle w:val="SPIEbodytext"/>
      </w:pPr>
    </w:p>
    <w:p w:rsidR="00FE6218" w:rsidRDefault="00FE6218" w:rsidP="006749AA">
      <w:pPr>
        <w:pStyle w:val="SPIEfigurecaption"/>
        <w:spacing w:after="0"/>
      </w:pPr>
      <w:r>
        <w:t>*</w:t>
      </w:r>
      <w:r w:rsidR="006749AA">
        <w:t>aaabbbccc</w:t>
      </w:r>
      <w:r>
        <w:rPr>
          <w:rStyle w:val="Lienhypertexte"/>
          <w:color w:val="auto"/>
          <w:u w:val="none"/>
        </w:rPr>
        <w:t>@</w:t>
      </w:r>
      <w:r w:rsidR="00CA2387">
        <w:rPr>
          <w:rStyle w:val="Lienhypertexte"/>
          <w:color w:val="auto"/>
          <w:u w:val="none"/>
        </w:rPr>
        <w:t>univ-artois</w:t>
      </w:r>
      <w:r w:rsidR="006749AA">
        <w:rPr>
          <w:rStyle w:val="Lienhypertexte"/>
          <w:color w:val="auto"/>
          <w:u w:val="none"/>
        </w:rPr>
        <w:t>.</w:t>
      </w:r>
      <w:r w:rsidR="00CA2387">
        <w:rPr>
          <w:rStyle w:val="Lienhypertexte"/>
          <w:color w:val="auto"/>
          <w:u w:val="none"/>
        </w:rPr>
        <w:t>fr</w:t>
      </w:r>
      <w:r>
        <w:rPr>
          <w:rStyle w:val="Lienhypertexte"/>
          <w:color w:val="auto"/>
          <w:u w:val="none"/>
        </w:rPr>
        <w:t>;</w:t>
      </w:r>
      <w:r>
        <w:t xml:space="preserve"> phone </w:t>
      </w:r>
      <w:r w:rsidR="00CA2387">
        <w:t>0033</w:t>
      </w:r>
      <w:r w:rsidR="006749AA">
        <w:t xml:space="preserve"> 1234 5678</w:t>
      </w:r>
      <w:r>
        <w:rPr>
          <w:rStyle w:val="Lienhypertexte"/>
          <w:color w:val="auto"/>
          <w:u w:val="none"/>
        </w:rPr>
        <w:br/>
      </w:r>
      <w:r>
        <w:br w:type="page"/>
      </w:r>
      <w:r>
        <w:lastRenderedPageBreak/>
        <w:t xml:space="preserve">Table 2. Manuscript font sizes and formatting. </w:t>
      </w:r>
    </w:p>
    <w:p w:rsidR="00FE6218" w:rsidRDefault="00FE6218" w:rsidP="00FE6218">
      <w:pPr>
        <w:pStyle w:val="SPIEtablecaption"/>
        <w:spacing w:after="0"/>
      </w:pPr>
    </w:p>
    <w:p w:rsidR="00FE6218" w:rsidRDefault="00CA2387" w:rsidP="004F0A60">
      <w:pPr>
        <w:pStyle w:val="SPIEbodytext"/>
        <w:tabs>
          <w:tab w:val="left" w:pos="2955"/>
        </w:tabs>
      </w:pPr>
      <w:r>
        <w:rPr>
          <w:noProof/>
          <w:lang w:val="fr-FR" w:eastAsia="fr-FR"/>
        </w:rPr>
        <mc:AlternateContent>
          <mc:Choice Requires="wps">
            <w:drawing>
              <wp:anchor distT="0" distB="0" distL="114300" distR="114300" simplePos="0" relativeHeight="251657216" behindDoc="1" locked="0" layoutInCell="1" allowOverlap="1">
                <wp:simplePos x="0" y="0"/>
                <wp:positionH relativeFrom="column">
                  <wp:posOffset>457200</wp:posOffset>
                </wp:positionH>
                <wp:positionV relativeFrom="paragraph">
                  <wp:posOffset>7620</wp:posOffset>
                </wp:positionV>
                <wp:extent cx="5175885" cy="2581275"/>
                <wp:effectExtent l="0" t="0" r="24765" b="28575"/>
                <wp:wrapNone/>
                <wp:docPr id="2"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885" cy="2581275"/>
                        </a:xfrm>
                        <a:prstGeom prst="rect">
                          <a:avLst/>
                        </a:prstGeom>
                        <a:solidFill>
                          <a:srgbClr val="FFFFFF"/>
                        </a:solidFill>
                        <a:ln w="9525">
                          <a:solidFill>
                            <a:srgbClr val="000000"/>
                          </a:solidFill>
                          <a:miter lim="800000"/>
                          <a:headEnd/>
                          <a:tailEnd/>
                        </a:ln>
                      </wps:spPr>
                      <wps:txbx>
                        <w:txbxContent>
                          <w:p w:rsidR="00FE6218" w:rsidRPr="004F0A60" w:rsidRDefault="004F0A60" w:rsidP="005E1170">
                            <w:pPr>
                              <w:pStyle w:val="Titre2"/>
                              <w:rPr>
                                <w:sz w:val="24"/>
                              </w:rPr>
                            </w:pPr>
                            <w:r>
                              <w:rPr>
                                <w:rStyle w:val="SPIEpapertitleCharChar"/>
                              </w:rPr>
                              <w:t>P</w:t>
                            </w:r>
                            <w:r w:rsidR="00FE6218">
                              <w:rPr>
                                <w:rStyle w:val="SPIEpapertitleCharChar"/>
                              </w:rPr>
                              <w:t xml:space="preserve">aper </w:t>
                            </w:r>
                            <w:r w:rsidR="00FE6218" w:rsidRPr="00D80959">
                              <w:rPr>
                                <w:rStyle w:val="SPIEpapertitleCharChar"/>
                              </w:rPr>
                              <w:t>title</w:t>
                            </w:r>
                            <w:r w:rsidR="00FE6218" w:rsidRPr="00D80959">
                              <w:rPr>
                                <w:rStyle w:val="SPIEpapertitleCharChar"/>
                              </w:rPr>
                              <w:tab/>
                              <w:t>16 pt. bol</w:t>
                            </w:r>
                            <w:r w:rsidR="00FE6218" w:rsidRPr="0019055E">
                              <w:rPr>
                                <w:rStyle w:val="SPIEpapertitleCharChar"/>
                              </w:rPr>
                              <w:t>d</w:t>
                            </w:r>
                            <w:r w:rsidR="00FE6218">
                              <w:rPr>
                                <w:rStyle w:val="SPIEpapertitleCharChar"/>
                              </w:rPr>
                              <w:t>, center</w:t>
                            </w:r>
                          </w:p>
                          <w:p w:rsidR="00FE6218" w:rsidRDefault="004F0A60" w:rsidP="005E1170">
                            <w:pPr>
                              <w:pStyle w:val="Titre2"/>
                              <w:rPr>
                                <w:rStyle w:val="SPIEauthoraffilsChar"/>
                              </w:rPr>
                            </w:pPr>
                            <w:r>
                              <w:rPr>
                                <w:rStyle w:val="SPIEauthoraffilsChar"/>
                              </w:rPr>
                              <w:t>A</w:t>
                            </w:r>
                            <w:r w:rsidR="00FE6218">
                              <w:rPr>
                                <w:rStyle w:val="SPIEauthoraffilsChar"/>
                              </w:rPr>
                              <w:t>uthors/</w:t>
                            </w:r>
                            <w:r w:rsidR="00FE6218" w:rsidRPr="0019055E">
                              <w:rPr>
                                <w:rStyle w:val="SPIEauthoraffilsChar"/>
                              </w:rPr>
                              <w:t>a</w:t>
                            </w:r>
                            <w:r w:rsidR="00FE6218">
                              <w:rPr>
                                <w:rStyle w:val="SPIEauthoraffilsChar"/>
                              </w:rPr>
                              <w:t>ffiliations</w:t>
                            </w:r>
                            <w:r w:rsidR="00FE6218" w:rsidRPr="00D80959">
                              <w:rPr>
                                <w:rStyle w:val="SPIEauthoraffilsChar"/>
                              </w:rPr>
                              <w:tab/>
                            </w:r>
                            <w:r w:rsidR="00FE6218">
                              <w:rPr>
                                <w:rStyle w:val="SPIEauthoraffilsChar"/>
                              </w:rPr>
                              <w:t>12 pt., center</w:t>
                            </w:r>
                          </w:p>
                          <w:p w:rsidR="00FE6218" w:rsidRPr="007612CA" w:rsidRDefault="00FE6218" w:rsidP="00FE6218">
                            <w:pPr>
                              <w:pStyle w:val="SPIEbodytext"/>
                              <w:tabs>
                                <w:tab w:val="left" w:pos="4140"/>
                              </w:tabs>
                              <w:rPr>
                                <w:b/>
                              </w:rPr>
                            </w:pPr>
                            <w:r>
                              <w:rPr>
                                <w:b/>
                              </w:rPr>
                              <w:t>Keywords:</w:t>
                            </w:r>
                            <w:r w:rsidRPr="007612CA">
                              <w:t xml:space="preserve"> *Keywords*</w:t>
                            </w:r>
                            <w:r>
                              <w:tab/>
                              <w:t>10 pt., left justify</w:t>
                            </w:r>
                          </w:p>
                          <w:p w:rsidR="00FE6218" w:rsidRDefault="00FE6218" w:rsidP="00FE6218">
                            <w:pPr>
                              <w:pStyle w:val="Titre3"/>
                              <w:tabs>
                                <w:tab w:val="left" w:pos="2880"/>
                                <w:tab w:val="left" w:pos="4140"/>
                              </w:tabs>
                            </w:pPr>
                            <w:r>
                              <w:t>ABSTRAC</w:t>
                            </w:r>
                            <w:r w:rsidRPr="00CD4EFF">
                              <w:rPr>
                                <w:rStyle w:val="SPIEabstracttitleCharChar"/>
                              </w:rPr>
                              <w:t>T TITLE</w:t>
                            </w:r>
                            <w:r w:rsidRPr="00CD4EFF">
                              <w:rPr>
                                <w:rStyle w:val="SPIEabstracttitleCharChar"/>
                              </w:rPr>
                              <w:tab/>
                            </w:r>
                            <w:r>
                              <w:rPr>
                                <w:rStyle w:val="SPIEabstracttitleCharChar"/>
                              </w:rPr>
                              <w:tab/>
                            </w:r>
                            <w:r w:rsidRPr="00CD4EFF">
                              <w:rPr>
                                <w:rStyle w:val="SPIEabstracttitleCharChar"/>
                              </w:rPr>
                              <w:t>11 pt. B</w:t>
                            </w:r>
                            <w:r>
                              <w:t>OLD, center</w:t>
                            </w:r>
                          </w:p>
                          <w:p w:rsidR="00FE6218" w:rsidRPr="00D74F50" w:rsidRDefault="00FE6218" w:rsidP="00FE6218">
                            <w:pPr>
                              <w:pStyle w:val="SPIEabstractbodytext"/>
                              <w:tabs>
                                <w:tab w:val="left" w:pos="4140"/>
                              </w:tabs>
                              <w:spacing w:after="0"/>
                            </w:pPr>
                            <w:r>
                              <w:t>ab</w:t>
                            </w:r>
                            <w:r w:rsidRPr="00CD4EFF">
                              <w:rPr>
                                <w:rStyle w:val="SPIEabstractbodytextCharChar"/>
                              </w:rPr>
                              <w:t>stract</w:t>
                            </w:r>
                            <w:r>
                              <w:rPr>
                                <w:rStyle w:val="SPIEabstractbodytextCharChar"/>
                              </w:rPr>
                              <w:t xml:space="preserve"> body</w:t>
                            </w:r>
                            <w:r w:rsidRPr="00CD4EFF">
                              <w:rPr>
                                <w:rStyle w:val="SPIEabstractbodytextCharChar"/>
                              </w:rPr>
                              <w:t xml:space="preserve"> text</w:t>
                            </w:r>
                            <w:r w:rsidRPr="00CD4EFF">
                              <w:rPr>
                                <w:rStyle w:val="SPIEabstractbodytextCharChar"/>
                              </w:rPr>
                              <w:tab/>
                              <w:t>10 pt</w:t>
                            </w:r>
                            <w:r>
                              <w:t>., justify</w:t>
                            </w:r>
                          </w:p>
                          <w:p w:rsidR="00FE6218" w:rsidRDefault="00FE6218" w:rsidP="00FE6218">
                            <w:pPr>
                              <w:pStyle w:val="Titre3"/>
                              <w:tabs>
                                <w:tab w:val="left" w:pos="2880"/>
                                <w:tab w:val="left" w:pos="4140"/>
                              </w:tabs>
                              <w:rPr>
                                <w:sz w:val="20"/>
                              </w:rPr>
                            </w:pPr>
                            <w:r>
                              <w:t>SECTION HEADING</w:t>
                            </w:r>
                            <w:r>
                              <w:tab/>
                            </w:r>
                            <w:r>
                              <w:tab/>
                              <w:t>11 pt. BOLD, center, whole numbers</w:t>
                            </w:r>
                          </w:p>
                          <w:p w:rsidR="00FE6218" w:rsidRDefault="006749AA" w:rsidP="00FE6218">
                            <w:pPr>
                              <w:tabs>
                                <w:tab w:val="left" w:pos="2880"/>
                                <w:tab w:val="left" w:pos="4140"/>
                              </w:tabs>
                              <w:rPr>
                                <w:rFonts w:ascii="NewsGoth BT" w:hAnsi="NewsGoth BT"/>
                                <w:b/>
                                <w:sz w:val="20"/>
                              </w:rPr>
                            </w:pPr>
                            <w:r>
                              <w:rPr>
                                <w:b/>
                                <w:sz w:val="20"/>
                              </w:rPr>
                              <w:t>S</w:t>
                            </w:r>
                            <w:r w:rsidR="00FE6218">
                              <w:rPr>
                                <w:b/>
                                <w:sz w:val="20"/>
                              </w:rPr>
                              <w:t xml:space="preserve">ubsection heading </w:t>
                            </w:r>
                            <w:r w:rsidR="00FE6218">
                              <w:rPr>
                                <w:b/>
                                <w:sz w:val="20"/>
                              </w:rPr>
                              <w:tab/>
                            </w:r>
                            <w:r>
                              <w:rPr>
                                <w:b/>
                                <w:sz w:val="20"/>
                              </w:rPr>
                              <w:tab/>
                            </w:r>
                            <w:r w:rsidR="00FE6218">
                              <w:rPr>
                                <w:b/>
                                <w:sz w:val="20"/>
                              </w:rPr>
                              <w:t>10 pt. bold, left justify, subsection numbers</w:t>
                            </w:r>
                          </w:p>
                          <w:p w:rsidR="00FE6218" w:rsidRDefault="00FE6218" w:rsidP="00FE6218">
                            <w:pPr>
                              <w:pStyle w:val="SPIEbodytext"/>
                              <w:tabs>
                                <w:tab w:val="left" w:pos="4140"/>
                              </w:tabs>
                              <w:spacing w:after="0"/>
                            </w:pPr>
                            <w:r>
                              <w:t>body text</w:t>
                            </w:r>
                            <w:r>
                              <w:tab/>
                              <w:t>10 pt., justify</w:t>
                            </w:r>
                          </w:p>
                          <w:p w:rsidR="00FE6218" w:rsidRPr="009F1839" w:rsidRDefault="00882793" w:rsidP="00FE6218">
                            <w:pPr>
                              <w:pStyle w:val="SPIEfigurecaption"/>
                              <w:tabs>
                                <w:tab w:val="left" w:pos="4140"/>
                              </w:tabs>
                              <w:spacing w:after="0"/>
                              <w:ind w:left="0" w:right="0"/>
                              <w:jc w:val="both"/>
                              <w:rPr>
                                <w:color w:val="FF0000"/>
                              </w:rPr>
                            </w:pPr>
                            <w:r>
                              <w:tab/>
                            </w:r>
                            <w:r w:rsidR="00FE6218">
                              <w:t>figure caption</w:t>
                            </w:r>
                            <w:r w:rsidR="00FE6218">
                              <w:tab/>
                              <w:t>9 pt.,</w:t>
                            </w:r>
                            <w:r w:rsidR="00FE6218" w:rsidRPr="00AF48C7">
                              <w:t xml:space="preserve"> </w:t>
                            </w:r>
                            <w:r w:rsidRPr="00AF48C7">
                              <w:t>below figure</w:t>
                            </w:r>
                            <w:r>
                              <w:t>, centered or indented</w:t>
                            </w:r>
                          </w:p>
                          <w:p w:rsidR="00FE6218" w:rsidRDefault="00882793" w:rsidP="00FE6218">
                            <w:pPr>
                              <w:pStyle w:val="SPIEtablecaption"/>
                              <w:tabs>
                                <w:tab w:val="left" w:pos="4140"/>
                              </w:tabs>
                              <w:spacing w:after="0"/>
                              <w:ind w:left="0" w:right="0"/>
                            </w:pPr>
                            <w:r>
                              <w:tab/>
                            </w:r>
                            <w:r w:rsidR="00FE6218">
                              <w:t>table caption</w:t>
                            </w:r>
                            <w:r w:rsidR="00FE6218">
                              <w:tab/>
                            </w:r>
                            <w:r w:rsidR="00911C31">
                              <w:t>9</w:t>
                            </w:r>
                            <w:r w:rsidR="00FE6218">
                              <w:t xml:space="preserve"> pt., </w:t>
                            </w:r>
                            <w:r w:rsidR="00FE6218" w:rsidRPr="00AF48C7">
                              <w:t>center above figure</w:t>
                            </w:r>
                          </w:p>
                          <w:p w:rsidR="00FE6218" w:rsidRDefault="00FE6218" w:rsidP="00FE6218">
                            <w:pPr>
                              <w:pStyle w:val="SPIEfootnotetext"/>
                              <w:tabs>
                                <w:tab w:val="left" w:pos="4140"/>
                              </w:tabs>
                            </w:pPr>
                            <w:r>
                              <w:t>footnote text</w:t>
                            </w:r>
                            <w:r>
                              <w:tab/>
                              <w:t>9 pt., justify, numbered</w:t>
                            </w:r>
                          </w:p>
                          <w:p w:rsidR="00FE6218" w:rsidRPr="00AB7D1C" w:rsidRDefault="00882793" w:rsidP="00FE6218">
                            <w:pPr>
                              <w:pStyle w:val="SPIEfigurecaption"/>
                              <w:tabs>
                                <w:tab w:val="left" w:pos="4140"/>
                              </w:tabs>
                              <w:ind w:left="0"/>
                              <w:rPr>
                                <w:sz w:val="20"/>
                              </w:rPr>
                            </w:pPr>
                            <w:r>
                              <w:rPr>
                                <w:b/>
                                <w:sz w:val="22"/>
                                <w:szCs w:val="22"/>
                              </w:rPr>
                              <w:tab/>
                            </w:r>
                            <w:r w:rsidR="00FE6218">
                              <w:rPr>
                                <w:b/>
                                <w:sz w:val="22"/>
                                <w:szCs w:val="22"/>
                              </w:rPr>
                              <w:t>REFERENCE HEADING</w:t>
                            </w:r>
                            <w:r w:rsidR="00FE6218">
                              <w:rPr>
                                <w:b/>
                                <w:sz w:val="22"/>
                                <w:szCs w:val="22"/>
                              </w:rPr>
                              <w:tab/>
                              <w:t>11 pt. BOLD, center</w:t>
                            </w:r>
                          </w:p>
                          <w:p w:rsidR="00FE6218" w:rsidRPr="003E3B19" w:rsidRDefault="004F0A60" w:rsidP="00FE6218">
                            <w:pPr>
                              <w:pStyle w:val="SPIEbodytext"/>
                              <w:tabs>
                                <w:tab w:val="left" w:pos="4140"/>
                              </w:tabs>
                            </w:pPr>
                            <w:r>
                              <w:t>R</w:t>
                            </w:r>
                            <w:r w:rsidR="00FE6218">
                              <w:t>eference listing</w:t>
                            </w:r>
                            <w:r w:rsidR="00FE6218">
                              <w:tab/>
                              <w:t>10 pt., justify, numbered in bracke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7" type="#_x0000_t202" style="position:absolute;left:0;text-align:left;margin-left:36pt;margin-top:.6pt;width:407.55pt;height:203.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">
                <v:textbox>
                  <w:txbxContent>
                    <w:p w:rsidR="00FE6218" w:rsidRPr="004F0A60" w:rsidRDefault="004F0A60" w:rsidP="005E1170">
                      <w:pPr>
                        <w:pStyle w:val="Titre2"/>
                        <w:rPr>
                          <w:sz w:val="24"/>
                        </w:rPr>
                      </w:pPr>
                      <w:r>
                        <w:rPr>
                          <w:rStyle w:val="SPIEpapertitleCharChar"/>
                        </w:rPr>
                        <w:t>P</w:t>
                      </w:r>
                      <w:r w:rsidR="00FE6218">
                        <w:rPr>
                          <w:rStyle w:val="SPIEpapertitleCharChar"/>
                        </w:rPr>
                        <w:t xml:space="preserve">aper </w:t>
                      </w:r>
                      <w:r w:rsidR="00FE6218" w:rsidRPr="00D80959">
                        <w:rPr>
                          <w:rStyle w:val="SPIEpapertitleCharChar"/>
                        </w:rPr>
                        <w:t>title</w:t>
                      </w:r>
                      <w:r w:rsidR="00FE6218" w:rsidRPr="00D80959">
                        <w:rPr>
                          <w:rStyle w:val="SPIEpapertitleCharChar"/>
                        </w:rPr>
                        <w:tab/>
                        <w:t>16 pt. bol</w:t>
                      </w:r>
                      <w:r w:rsidR="00FE6218" w:rsidRPr="0019055E">
                        <w:rPr>
                          <w:rStyle w:val="SPIEpapertitleCharChar"/>
                        </w:rPr>
                        <w:t>d</w:t>
                      </w:r>
                      <w:r w:rsidR="00FE6218">
                        <w:rPr>
                          <w:rStyle w:val="SPIEpapertitleCharChar"/>
                        </w:rPr>
                        <w:t>, center</w:t>
                      </w:r>
                    </w:p>
                    <w:p w:rsidR="00FE6218" w:rsidRDefault="004F0A60" w:rsidP="005E1170">
                      <w:pPr>
                        <w:pStyle w:val="Titre2"/>
                        <w:rPr>
                          <w:rStyle w:val="SPIEauthoraffilsChar"/>
                        </w:rPr>
                      </w:pPr>
                      <w:r>
                        <w:rPr>
                          <w:rStyle w:val="SPIEauthoraffilsChar"/>
                        </w:rPr>
                        <w:t>A</w:t>
                      </w:r>
                      <w:r w:rsidR="00FE6218">
                        <w:rPr>
                          <w:rStyle w:val="SPIEauthoraffilsChar"/>
                        </w:rPr>
                        <w:t>uthors/</w:t>
                      </w:r>
                      <w:r w:rsidR="00FE6218" w:rsidRPr="0019055E">
                        <w:rPr>
                          <w:rStyle w:val="SPIEauthoraffilsChar"/>
                        </w:rPr>
                        <w:t>a</w:t>
                      </w:r>
                      <w:r w:rsidR="00FE6218">
                        <w:rPr>
                          <w:rStyle w:val="SPIEauthoraffilsChar"/>
                        </w:rPr>
                        <w:t>ffiliations</w:t>
                      </w:r>
                      <w:r w:rsidR="00FE6218" w:rsidRPr="00D80959">
                        <w:rPr>
                          <w:rStyle w:val="SPIEauthoraffilsChar"/>
                        </w:rPr>
                        <w:tab/>
                      </w:r>
                      <w:r w:rsidR="00FE6218">
                        <w:rPr>
                          <w:rStyle w:val="SPIEauthoraffilsChar"/>
                        </w:rPr>
                        <w:t>12 pt., center</w:t>
                      </w:r>
                    </w:p>
                    <w:p w:rsidR="00FE6218" w:rsidRPr="007612CA" w:rsidRDefault="00FE6218" w:rsidP="00FE6218">
                      <w:pPr>
                        <w:pStyle w:val="SPIEbodytext"/>
                        <w:tabs>
                          <w:tab w:val="left" w:pos="4140"/>
                        </w:tabs>
                        <w:rPr>
                          <w:b/>
                        </w:rPr>
                      </w:pPr>
                      <w:r>
                        <w:rPr>
                          <w:b/>
                        </w:rPr>
                        <w:t>Keywords:</w:t>
                      </w:r>
                      <w:r w:rsidRPr="007612CA">
                        <w:t xml:space="preserve"> *Keywords*</w:t>
                      </w:r>
                      <w:r>
                        <w:tab/>
                        <w:t>10 pt., left justify</w:t>
                      </w:r>
                    </w:p>
                    <w:p w:rsidR="00FE6218" w:rsidRDefault="00FE6218" w:rsidP="00FE6218">
                      <w:pPr>
                        <w:pStyle w:val="Titre3"/>
                        <w:tabs>
                          <w:tab w:val="left" w:pos="2880"/>
                          <w:tab w:val="left" w:pos="4140"/>
                        </w:tabs>
                      </w:pPr>
                      <w:r>
                        <w:t>ABSTRAC</w:t>
                      </w:r>
                      <w:r w:rsidRPr="00CD4EFF">
                        <w:rPr>
                          <w:rStyle w:val="SPIEabstracttitleCharChar"/>
                        </w:rPr>
                        <w:t>T TITLE</w:t>
                      </w:r>
                      <w:r w:rsidRPr="00CD4EFF">
                        <w:rPr>
                          <w:rStyle w:val="SPIEabstracttitleCharChar"/>
                        </w:rPr>
                        <w:tab/>
                      </w:r>
                      <w:r>
                        <w:rPr>
                          <w:rStyle w:val="SPIEabstracttitleCharChar"/>
                        </w:rPr>
                        <w:tab/>
                      </w:r>
                      <w:r w:rsidRPr="00CD4EFF">
                        <w:rPr>
                          <w:rStyle w:val="SPIEabstracttitleCharChar"/>
                        </w:rPr>
                        <w:t>11 pt. B</w:t>
                      </w:r>
                      <w:r>
                        <w:t>OLD, center</w:t>
                      </w:r>
                    </w:p>
                    <w:p w:rsidR="00FE6218" w:rsidRPr="00D74F50" w:rsidRDefault="00FE6218" w:rsidP="00FE6218">
                      <w:pPr>
                        <w:pStyle w:val="SPIEabstractbodytext"/>
                        <w:tabs>
                          <w:tab w:val="left" w:pos="4140"/>
                        </w:tabs>
                        <w:spacing w:after="0"/>
                      </w:pPr>
                      <w:r>
                        <w:t>ab</w:t>
                      </w:r>
                      <w:r w:rsidRPr="00CD4EFF">
                        <w:rPr>
                          <w:rStyle w:val="SPIEabstractbodytextCharChar"/>
                        </w:rPr>
                        <w:t>stract</w:t>
                      </w:r>
                      <w:r>
                        <w:rPr>
                          <w:rStyle w:val="SPIEabstractbodytextCharChar"/>
                        </w:rPr>
                        <w:t xml:space="preserve"> body</w:t>
                      </w:r>
                      <w:r w:rsidRPr="00CD4EFF">
                        <w:rPr>
                          <w:rStyle w:val="SPIEabstractbodytextCharChar"/>
                        </w:rPr>
                        <w:t xml:space="preserve"> text</w:t>
                      </w:r>
                      <w:r w:rsidRPr="00CD4EFF">
                        <w:rPr>
                          <w:rStyle w:val="SPIEabstractbodytextCharChar"/>
                        </w:rPr>
                        <w:tab/>
                        <w:t>10 pt</w:t>
                      </w:r>
                      <w:r>
                        <w:t>., justify</w:t>
                      </w:r>
                    </w:p>
                    <w:p w:rsidR="00FE6218" w:rsidRDefault="00FE6218" w:rsidP="00FE6218">
                      <w:pPr>
                        <w:pStyle w:val="Titre3"/>
                        <w:tabs>
                          <w:tab w:val="left" w:pos="2880"/>
                          <w:tab w:val="left" w:pos="4140"/>
                        </w:tabs>
                        <w:rPr>
                          <w:sz w:val="20"/>
                        </w:rPr>
                      </w:pPr>
                      <w:r>
                        <w:t>SECTION HEADING</w:t>
                      </w:r>
                      <w:r>
                        <w:tab/>
                      </w:r>
                      <w:r>
                        <w:tab/>
                        <w:t>11 pt. BOLD, center, whole numbers</w:t>
                      </w:r>
                    </w:p>
                    <w:p w:rsidR="00FE6218" w:rsidRDefault="006749AA" w:rsidP="00FE6218">
                      <w:pPr>
                        <w:tabs>
                          <w:tab w:val="left" w:pos="2880"/>
                          <w:tab w:val="left" w:pos="4140"/>
                        </w:tabs>
                        <w:rPr>
                          <w:rFonts w:ascii="NewsGoth BT" w:hAnsi="NewsGoth BT"/>
                          <w:b/>
                          <w:sz w:val="20"/>
                        </w:rPr>
                      </w:pPr>
                      <w:r>
                        <w:rPr>
                          <w:b/>
                          <w:sz w:val="20"/>
                        </w:rPr>
                        <w:t>S</w:t>
                      </w:r>
                      <w:r w:rsidR="00FE6218">
                        <w:rPr>
                          <w:b/>
                          <w:sz w:val="20"/>
                        </w:rPr>
                        <w:t xml:space="preserve">ubsection heading </w:t>
                      </w:r>
                      <w:r w:rsidR="00FE6218">
                        <w:rPr>
                          <w:b/>
                          <w:sz w:val="20"/>
                        </w:rPr>
                        <w:tab/>
                      </w:r>
                      <w:r>
                        <w:rPr>
                          <w:b/>
                          <w:sz w:val="20"/>
                        </w:rPr>
                        <w:tab/>
                      </w:r>
                      <w:r w:rsidR="00FE6218">
                        <w:rPr>
                          <w:b/>
                          <w:sz w:val="20"/>
                        </w:rPr>
                        <w:t>10 pt. bold, left justify, subsection numbers</w:t>
                      </w:r>
                    </w:p>
                    <w:p w:rsidR="00FE6218" w:rsidRDefault="00FE6218" w:rsidP="00FE6218">
                      <w:pPr>
                        <w:pStyle w:val="SPIEbodytext"/>
                        <w:tabs>
                          <w:tab w:val="left" w:pos="4140"/>
                        </w:tabs>
                        <w:spacing w:after="0"/>
                      </w:pPr>
                      <w:r>
                        <w:t>body text</w:t>
                      </w:r>
                      <w:r>
                        <w:tab/>
                        <w:t>10 pt., justify</w:t>
                      </w:r>
                    </w:p>
                    <w:p w:rsidR="00FE6218" w:rsidRPr="009F1839" w:rsidRDefault="00882793" w:rsidP="00FE6218">
                      <w:pPr>
                        <w:pStyle w:val="SPIEfigurecaption"/>
                        <w:tabs>
                          <w:tab w:val="left" w:pos="4140"/>
                        </w:tabs>
                        <w:spacing w:after="0"/>
                        <w:ind w:left="0" w:right="0"/>
                        <w:jc w:val="both"/>
                        <w:rPr>
                          <w:color w:val="FF0000"/>
                        </w:rPr>
                      </w:pPr>
                      <w:r>
                        <w:tab/>
                      </w:r>
                      <w:r w:rsidR="00FE6218">
                        <w:t>figure caption</w:t>
                      </w:r>
                      <w:r w:rsidR="00FE6218">
                        <w:tab/>
                        <w:t>9 pt.,</w:t>
                      </w:r>
                      <w:r w:rsidR="00FE6218" w:rsidRPr="00AF48C7">
                        <w:t xml:space="preserve"> </w:t>
                      </w:r>
                      <w:r w:rsidRPr="00AF48C7">
                        <w:t>below figure</w:t>
                      </w:r>
                      <w:r>
                        <w:t>, centered or indented</w:t>
                      </w:r>
                    </w:p>
                    <w:p w:rsidR="00FE6218" w:rsidRDefault="00882793" w:rsidP="00FE6218">
                      <w:pPr>
                        <w:pStyle w:val="SPIEtablecaption"/>
                        <w:tabs>
                          <w:tab w:val="left" w:pos="4140"/>
                        </w:tabs>
                        <w:spacing w:after="0"/>
                        <w:ind w:left="0" w:right="0"/>
                      </w:pPr>
                      <w:r>
                        <w:tab/>
                      </w:r>
                      <w:r w:rsidR="00FE6218">
                        <w:t>table caption</w:t>
                      </w:r>
                      <w:r w:rsidR="00FE6218">
                        <w:tab/>
                      </w:r>
                      <w:r w:rsidR="00911C31">
                        <w:t>9</w:t>
                      </w:r>
                      <w:r w:rsidR="00FE6218">
                        <w:t xml:space="preserve"> pt., </w:t>
                      </w:r>
                      <w:r w:rsidR="00FE6218" w:rsidRPr="00AF48C7">
                        <w:t>center above figure</w:t>
                      </w:r>
                    </w:p>
                    <w:p w:rsidR="00FE6218" w:rsidRDefault="00FE6218" w:rsidP="00FE6218">
                      <w:pPr>
                        <w:pStyle w:val="SPIEfootnotetext"/>
                        <w:tabs>
                          <w:tab w:val="left" w:pos="4140"/>
                        </w:tabs>
                      </w:pPr>
                      <w:r>
                        <w:t>footnote text</w:t>
                      </w:r>
                      <w:r>
                        <w:tab/>
                        <w:t>9 pt., justify, numbered</w:t>
                      </w:r>
                    </w:p>
                    <w:p w:rsidR="00FE6218" w:rsidRPr="00AB7D1C" w:rsidRDefault="00882793" w:rsidP="00FE6218">
                      <w:pPr>
                        <w:pStyle w:val="SPIEfigurecaption"/>
                        <w:tabs>
                          <w:tab w:val="left" w:pos="4140"/>
                        </w:tabs>
                        <w:ind w:left="0"/>
                        <w:rPr>
                          <w:sz w:val="20"/>
                        </w:rPr>
                      </w:pPr>
                      <w:r>
                        <w:rPr>
                          <w:b/>
                          <w:sz w:val="22"/>
                          <w:szCs w:val="22"/>
                        </w:rPr>
                        <w:tab/>
                      </w:r>
                      <w:r w:rsidR="00FE6218">
                        <w:rPr>
                          <w:b/>
                          <w:sz w:val="22"/>
                          <w:szCs w:val="22"/>
                        </w:rPr>
                        <w:t>REFERENCE HEADING</w:t>
                      </w:r>
                      <w:r w:rsidR="00FE6218">
                        <w:rPr>
                          <w:b/>
                          <w:sz w:val="22"/>
                          <w:szCs w:val="22"/>
                        </w:rPr>
                        <w:tab/>
                        <w:t>11 pt. BOLD, center</w:t>
                      </w:r>
                    </w:p>
                    <w:p w:rsidR="00FE6218" w:rsidRPr="003E3B19" w:rsidRDefault="004F0A60" w:rsidP="00FE6218">
                      <w:pPr>
                        <w:pStyle w:val="SPIEbodytext"/>
                        <w:tabs>
                          <w:tab w:val="left" w:pos="4140"/>
                        </w:tabs>
                      </w:pPr>
                      <w:r>
                        <w:t>R</w:t>
                      </w:r>
                      <w:r w:rsidR="00FE6218">
                        <w:t>eference listing</w:t>
                      </w:r>
                      <w:r w:rsidR="00FE6218">
                        <w:tab/>
                        <w:t>10 pt., justify, numbered in brackets</w:t>
                      </w:r>
                    </w:p>
                  </w:txbxContent>
                </v:textbox>
              </v:shape>
            </w:pict>
          </mc:Fallback>
        </mc:AlternateContent>
      </w:r>
      <w:r w:rsidR="004F0A60">
        <w:tab/>
      </w: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FE6218" w:rsidP="00FE6218">
      <w:pPr>
        <w:pStyle w:val="SPIEbodytext"/>
      </w:pPr>
    </w:p>
    <w:p w:rsidR="00FE6218" w:rsidRDefault="004F0A60" w:rsidP="004F0A60">
      <w:pPr>
        <w:pStyle w:val="SPIEbodytext"/>
        <w:tabs>
          <w:tab w:val="left" w:pos="1343"/>
        </w:tabs>
      </w:pPr>
      <w:r>
        <w:tab/>
      </w:r>
    </w:p>
    <w:p w:rsidR="00FE6218" w:rsidRDefault="00FE6218" w:rsidP="00FE6218">
      <w:pPr>
        <w:pStyle w:val="SPIEbodytext"/>
      </w:pPr>
    </w:p>
    <w:p w:rsidR="00FE6218" w:rsidRPr="00DA51FB" w:rsidRDefault="00FE6218" w:rsidP="005E1170">
      <w:pPr>
        <w:pStyle w:val="Titre1"/>
      </w:pPr>
      <w:r>
        <w:t>Formatting of manuscript components</w:t>
      </w:r>
    </w:p>
    <w:p w:rsidR="00FE6218" w:rsidRPr="00312E78" w:rsidRDefault="00FE6218" w:rsidP="005E1170">
      <w:pPr>
        <w:pStyle w:val="Titre2"/>
      </w:pPr>
      <w:r>
        <w:t>Title</w:t>
      </w:r>
      <w:r w:rsidRPr="00312E78">
        <w:t xml:space="preserve"> </w:t>
      </w:r>
    </w:p>
    <w:p w:rsidR="00FE6218" w:rsidRDefault="00FE6218" w:rsidP="00FE6218">
      <w:pPr>
        <w:pStyle w:val="SPIEbodytext"/>
      </w:pPr>
      <w:r>
        <w:t xml:space="preserve">Center the paper title at the top of the page in 16-pt. bold. Only the first word, proper nouns, and acronyms are capitalized. Keep titles brief and descriptive. Spell out acronyms unless they are widely known. Avoid starting with articles or prepositions, e.g., “The study of … ,” or, “On the ….”   </w:t>
      </w:r>
    </w:p>
    <w:p w:rsidR="00FE6218" w:rsidRDefault="00FE6218" w:rsidP="005E1170">
      <w:pPr>
        <w:pStyle w:val="Titre2"/>
      </w:pPr>
      <w:r>
        <w:t>Author affiliations</w:t>
      </w:r>
    </w:p>
    <w:p w:rsidR="00FE6218" w:rsidRDefault="00FE6218" w:rsidP="00FE6218">
      <w:pPr>
        <w:pStyle w:val="SPIEbodytext"/>
      </w:pPr>
      <w:r>
        <w:t>The author list is in 12-pt. regular, centered. The list of affiliations follows. Each author's affiliation should be clearly noted</w:t>
      </w:r>
      <w:r w:rsidR="00061D06">
        <w:t xml:space="preserve"> by a superscript</w:t>
      </w:r>
      <w:r>
        <w:t xml:space="preserve">.  </w:t>
      </w:r>
    </w:p>
    <w:p w:rsidR="00FE6218" w:rsidRPr="00312E78" w:rsidRDefault="00FE6218" w:rsidP="005E1170">
      <w:pPr>
        <w:pStyle w:val="Titre2"/>
      </w:pPr>
      <w:r w:rsidRPr="00312E78">
        <w:t xml:space="preserve">Section headings </w:t>
      </w:r>
    </w:p>
    <w:p w:rsidR="00FE6218" w:rsidRDefault="00FE6218" w:rsidP="00FE6218">
      <w:pPr>
        <w:pStyle w:val="SPIEbodytext"/>
      </w:pPr>
      <w:r>
        <w:t>Section headings are 11-pt. bold capitals, centered. Sections numbers have whole numbers, e.g., 1, 2, 3… Do</w:t>
      </w:r>
      <w:r w:rsidR="00061D06">
        <w:t xml:space="preserve"> no</w:t>
      </w:r>
      <w:r>
        <w:t xml:space="preserve">t number the "Acknowledgements" and "References."  </w:t>
      </w:r>
    </w:p>
    <w:p w:rsidR="00FE6218" w:rsidRDefault="00FE6218" w:rsidP="005E1170">
      <w:pPr>
        <w:pStyle w:val="Titre2"/>
      </w:pPr>
      <w:r>
        <w:t>Subsection heading</w:t>
      </w:r>
    </w:p>
    <w:p w:rsidR="00FE6218" w:rsidRPr="00E4590A" w:rsidRDefault="00FE6218" w:rsidP="00FE6218">
      <w:pPr>
        <w:pStyle w:val="SPIEbodytext"/>
      </w:pPr>
      <w:r>
        <w:t xml:space="preserve">Subsection headings are left-justified, 10-pt. bold. Capitalize the first word, acronyms, and proper nouns. </w:t>
      </w:r>
    </w:p>
    <w:p w:rsidR="00FE6218" w:rsidRPr="00312E78" w:rsidRDefault="00FE6218" w:rsidP="005E1170">
      <w:pPr>
        <w:pStyle w:val="Titre2"/>
      </w:pPr>
      <w:r w:rsidRPr="00312E78">
        <w:t xml:space="preserve">Paragraphs </w:t>
      </w:r>
    </w:p>
    <w:p w:rsidR="00FE6218" w:rsidRDefault="00FE6218" w:rsidP="00FE6218">
      <w:pPr>
        <w:pStyle w:val="SPIEbodytext"/>
      </w:pPr>
      <w:r>
        <w:t>Add a blank line above and below section headings and between paragraphs.</w:t>
      </w:r>
    </w:p>
    <w:p w:rsidR="00FE6218" w:rsidRPr="00312E78" w:rsidRDefault="00FE6218" w:rsidP="005E1170">
      <w:pPr>
        <w:pStyle w:val="Titre2"/>
      </w:pPr>
      <w:r w:rsidRPr="00312E78">
        <w:t>Text</w:t>
      </w:r>
    </w:p>
    <w:p w:rsidR="00FE6218" w:rsidRDefault="00FE6218" w:rsidP="00FE6218">
      <w:pPr>
        <w:pStyle w:val="SPIEbodytext"/>
      </w:pPr>
      <w:r>
        <w:t xml:space="preserve">Text is 10 point and </w:t>
      </w:r>
      <w:r w:rsidR="00061D06">
        <w:t xml:space="preserve">fully </w:t>
      </w:r>
      <w:r>
        <w:t>justified. Each sentence ends with a period and a single space before the next sentence.</w:t>
      </w:r>
    </w:p>
    <w:p w:rsidR="00FE6218" w:rsidRPr="000F41BA" w:rsidRDefault="00FE6218" w:rsidP="005E1170">
      <w:pPr>
        <w:pStyle w:val="Titre2"/>
      </w:pPr>
      <w:r>
        <w:t xml:space="preserve">Tables and </w:t>
      </w:r>
      <w:r w:rsidR="004F0A60">
        <w:t>figures</w:t>
      </w:r>
    </w:p>
    <w:p w:rsidR="00FE6218" w:rsidRDefault="00FE6218" w:rsidP="00FE6218">
      <w:pPr>
        <w:pStyle w:val="SPIEfigureright"/>
        <w:jc w:val="both"/>
      </w:pPr>
      <w:r w:rsidRPr="00BD0B74">
        <w:t xml:space="preserve">Tables are centered. The caption goes </w:t>
      </w:r>
      <w:r w:rsidRPr="004F0A60">
        <w:rPr>
          <w:b/>
        </w:rPr>
        <w:t>above</w:t>
      </w:r>
      <w:r w:rsidRPr="00BD0B74">
        <w:t xml:space="preserve"> the table. The caption text should indent 5 spaces from left margin and justify. Table examples are on page 1 and 2 and below.</w:t>
      </w:r>
    </w:p>
    <w:p w:rsidR="004F0A60" w:rsidRPr="00BD0B74" w:rsidRDefault="004F0A60" w:rsidP="00FE6218">
      <w:pPr>
        <w:pStyle w:val="SPIEfigureright"/>
        <w:jc w:val="both"/>
      </w:pPr>
      <w:r>
        <w:t xml:space="preserve">Figures </w:t>
      </w:r>
      <w:r w:rsidRPr="00BD0B74">
        <w:t xml:space="preserve">are centered. The caption goes </w:t>
      </w:r>
      <w:r w:rsidRPr="004F0A60">
        <w:rPr>
          <w:b/>
        </w:rPr>
        <w:t>below</w:t>
      </w:r>
      <w:r w:rsidRPr="00BD0B74">
        <w:t xml:space="preserve"> the </w:t>
      </w:r>
      <w:r>
        <w:t>figure</w:t>
      </w:r>
      <w:r w:rsidRPr="00BD0B74">
        <w:t xml:space="preserve">. The caption text should indent 5 spaces from left margin and justify. </w:t>
      </w:r>
      <w:r w:rsidR="00061D06">
        <w:t xml:space="preserve">A table </w:t>
      </w:r>
      <w:r w:rsidR="00146185">
        <w:t xml:space="preserve">and figure </w:t>
      </w:r>
      <w:r w:rsidR="00061D06">
        <w:t>example</w:t>
      </w:r>
      <w:r w:rsidRPr="00BD0B74">
        <w:t xml:space="preserve"> </w:t>
      </w:r>
      <w:r w:rsidR="00061D06">
        <w:t>is shown</w:t>
      </w:r>
      <w:r w:rsidRPr="00BD0B74">
        <w:t xml:space="preserve"> below.</w:t>
      </w:r>
    </w:p>
    <w:p w:rsidR="00911C31" w:rsidRDefault="00911C31" w:rsidP="00FE6218">
      <w:pPr>
        <w:pStyle w:val="SPIEbodytext"/>
        <w:rPr>
          <w:sz w:val="18"/>
          <w:szCs w:val="18"/>
        </w:rPr>
      </w:pPr>
    </w:p>
    <w:p w:rsidR="00911C31" w:rsidRDefault="00911C31" w:rsidP="00FE6218">
      <w:pPr>
        <w:pStyle w:val="SPIEbodytext"/>
        <w:rPr>
          <w:sz w:val="18"/>
          <w:szCs w:val="18"/>
        </w:rPr>
      </w:pPr>
    </w:p>
    <w:p w:rsidR="00911C31" w:rsidRDefault="00911C31" w:rsidP="00FE6218">
      <w:pPr>
        <w:pStyle w:val="SPIEbodytext"/>
        <w:rPr>
          <w:sz w:val="18"/>
          <w:szCs w:val="18"/>
        </w:rPr>
      </w:pPr>
    </w:p>
    <w:p w:rsidR="00911C31" w:rsidRDefault="00911C31" w:rsidP="00FE6218">
      <w:pPr>
        <w:pStyle w:val="SPIEbodytext"/>
        <w:rPr>
          <w:sz w:val="18"/>
          <w:szCs w:val="18"/>
        </w:rPr>
      </w:pPr>
    </w:p>
    <w:p w:rsidR="00FE6218" w:rsidRPr="006749AA" w:rsidRDefault="00FE6218" w:rsidP="00FE6218">
      <w:pPr>
        <w:pStyle w:val="SPIEbodytext"/>
        <w:rPr>
          <w:sz w:val="18"/>
          <w:szCs w:val="18"/>
        </w:rPr>
      </w:pPr>
      <w:r w:rsidRPr="006749AA">
        <w:rPr>
          <w:sz w:val="18"/>
          <w:szCs w:val="18"/>
        </w:rPr>
        <w:lastRenderedPageBreak/>
        <w:t xml:space="preserve">Table </w:t>
      </w:r>
      <w:r w:rsidR="00061D06" w:rsidRPr="006749AA">
        <w:rPr>
          <w:sz w:val="18"/>
          <w:szCs w:val="18"/>
        </w:rPr>
        <w:t>1</w:t>
      </w:r>
      <w:r w:rsidRPr="006749AA">
        <w:rPr>
          <w:sz w:val="18"/>
          <w:szCs w:val="18"/>
        </w:rPr>
        <w:t xml:space="preserve">.  </w:t>
      </w:r>
      <w:r w:rsidR="003A0730">
        <w:rPr>
          <w:sz w:val="18"/>
          <w:szCs w:val="18"/>
        </w:rPr>
        <w:t>Experimental design</w:t>
      </w:r>
    </w:p>
    <w:tbl>
      <w:tblPr>
        <w:tblW w:w="8363"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1107"/>
        <w:gridCol w:w="1360"/>
        <w:gridCol w:w="1167"/>
        <w:gridCol w:w="1598"/>
        <w:gridCol w:w="2385"/>
      </w:tblGrid>
      <w:tr w:rsidR="003A0730" w:rsidRPr="00AC2ADB" w:rsidTr="003A0730">
        <w:tc>
          <w:tcPr>
            <w:tcW w:w="746" w:type="dxa"/>
            <w:vMerge w:val="restart"/>
            <w:tcBorders>
              <w:left w:val="nil"/>
            </w:tcBorders>
            <w:vAlign w:val="center"/>
          </w:tcPr>
          <w:p w:rsidR="003A0730" w:rsidRPr="003A0730" w:rsidRDefault="003A0730" w:rsidP="00A134D7">
            <w:pPr>
              <w:spacing w:line="360" w:lineRule="auto"/>
              <w:jc w:val="both"/>
              <w:rPr>
                <w:b/>
                <w:sz w:val="20"/>
                <w:szCs w:val="20"/>
              </w:rPr>
            </w:pPr>
            <w:r w:rsidRPr="003A0730">
              <w:rPr>
                <w:b/>
                <w:sz w:val="20"/>
                <w:szCs w:val="20"/>
              </w:rPr>
              <w:t>Mix</w:t>
            </w:r>
          </w:p>
        </w:tc>
        <w:tc>
          <w:tcPr>
            <w:tcW w:w="2467" w:type="dxa"/>
            <w:gridSpan w:val="2"/>
            <w:vAlign w:val="center"/>
          </w:tcPr>
          <w:p w:rsidR="003A0730" w:rsidRPr="003A0730" w:rsidRDefault="003A0730" w:rsidP="00A134D7">
            <w:pPr>
              <w:spacing w:line="360" w:lineRule="auto"/>
              <w:jc w:val="center"/>
              <w:rPr>
                <w:b/>
                <w:sz w:val="20"/>
                <w:szCs w:val="20"/>
              </w:rPr>
            </w:pPr>
            <w:r w:rsidRPr="003A0730">
              <w:rPr>
                <w:b/>
                <w:sz w:val="20"/>
                <w:szCs w:val="20"/>
              </w:rPr>
              <w:t>Temperature</w:t>
            </w:r>
          </w:p>
        </w:tc>
        <w:tc>
          <w:tcPr>
            <w:tcW w:w="2765" w:type="dxa"/>
            <w:gridSpan w:val="2"/>
            <w:tcBorders>
              <w:right w:val="nil"/>
            </w:tcBorders>
            <w:vAlign w:val="center"/>
          </w:tcPr>
          <w:p w:rsidR="003A0730" w:rsidRPr="003A0730" w:rsidRDefault="003A0730" w:rsidP="00A134D7">
            <w:pPr>
              <w:spacing w:line="360" w:lineRule="auto"/>
              <w:jc w:val="center"/>
              <w:rPr>
                <w:b/>
                <w:sz w:val="20"/>
                <w:szCs w:val="20"/>
              </w:rPr>
            </w:pPr>
            <w:r w:rsidRPr="003A0730">
              <w:rPr>
                <w:b/>
                <w:sz w:val="20"/>
                <w:szCs w:val="20"/>
              </w:rPr>
              <w:t>VMA dosage</w:t>
            </w:r>
          </w:p>
        </w:tc>
        <w:tc>
          <w:tcPr>
            <w:tcW w:w="2385" w:type="dxa"/>
            <w:vMerge w:val="restart"/>
            <w:tcBorders>
              <w:right w:val="nil"/>
            </w:tcBorders>
            <w:vAlign w:val="center"/>
          </w:tcPr>
          <w:p w:rsidR="003A0730" w:rsidRPr="003A0730" w:rsidRDefault="003A0730" w:rsidP="00A134D7">
            <w:pPr>
              <w:spacing w:line="360" w:lineRule="auto"/>
              <w:jc w:val="center"/>
              <w:rPr>
                <w:b/>
                <w:i/>
                <w:sz w:val="20"/>
                <w:szCs w:val="20"/>
              </w:rPr>
            </w:pPr>
            <w:r w:rsidRPr="003A0730">
              <w:rPr>
                <w:b/>
                <w:i/>
                <w:sz w:val="20"/>
                <w:szCs w:val="20"/>
              </w:rPr>
              <w:t>HRWRA demand*</w:t>
            </w:r>
          </w:p>
          <w:p w:rsidR="003A0730" w:rsidRPr="00AC2ADB" w:rsidRDefault="003A0730" w:rsidP="00A134D7">
            <w:pPr>
              <w:spacing w:line="360" w:lineRule="auto"/>
              <w:jc w:val="center"/>
              <w:rPr>
                <w:sz w:val="20"/>
                <w:szCs w:val="20"/>
              </w:rPr>
            </w:pPr>
            <w:r w:rsidRPr="003A0730">
              <w:rPr>
                <w:b/>
                <w:i/>
                <w:sz w:val="20"/>
                <w:szCs w:val="20"/>
              </w:rPr>
              <w:t>(% cement mass)</w:t>
            </w:r>
          </w:p>
        </w:tc>
      </w:tr>
      <w:tr w:rsidR="003A0730" w:rsidRPr="00AC2ADB" w:rsidTr="003A0730">
        <w:tc>
          <w:tcPr>
            <w:tcW w:w="746" w:type="dxa"/>
            <w:vMerge/>
            <w:tcBorders>
              <w:left w:val="nil"/>
            </w:tcBorders>
            <w:vAlign w:val="center"/>
          </w:tcPr>
          <w:p w:rsidR="003A0730" w:rsidRPr="00AC2ADB" w:rsidRDefault="003A0730" w:rsidP="00A134D7">
            <w:pPr>
              <w:spacing w:line="360" w:lineRule="auto"/>
              <w:jc w:val="both"/>
              <w:rPr>
                <w:sz w:val="20"/>
                <w:szCs w:val="20"/>
              </w:rPr>
            </w:pPr>
          </w:p>
        </w:tc>
        <w:tc>
          <w:tcPr>
            <w:tcW w:w="1107" w:type="dxa"/>
            <w:vAlign w:val="center"/>
          </w:tcPr>
          <w:p w:rsidR="003A0730" w:rsidRPr="00AC2ADB" w:rsidRDefault="003A0730" w:rsidP="00A134D7">
            <w:pPr>
              <w:spacing w:line="360" w:lineRule="auto"/>
              <w:jc w:val="center"/>
              <w:rPr>
                <w:sz w:val="20"/>
                <w:szCs w:val="20"/>
              </w:rPr>
            </w:pPr>
            <w:r w:rsidRPr="00AC2ADB">
              <w:rPr>
                <w:sz w:val="20"/>
                <w:szCs w:val="20"/>
              </w:rPr>
              <w:t>Coded</w:t>
            </w:r>
          </w:p>
          <w:p w:rsidR="003A0730" w:rsidRPr="00AC2ADB" w:rsidRDefault="003A0730" w:rsidP="00A134D7">
            <w:pPr>
              <w:spacing w:line="360" w:lineRule="auto"/>
              <w:jc w:val="center"/>
              <w:rPr>
                <w:sz w:val="20"/>
                <w:szCs w:val="20"/>
              </w:rPr>
            </w:pPr>
            <w:r w:rsidRPr="00AC2ADB">
              <w:rPr>
                <w:sz w:val="20"/>
                <w:szCs w:val="20"/>
              </w:rPr>
              <w:t>value</w:t>
            </w:r>
          </w:p>
        </w:tc>
        <w:tc>
          <w:tcPr>
            <w:tcW w:w="1360" w:type="dxa"/>
            <w:vAlign w:val="center"/>
          </w:tcPr>
          <w:p w:rsidR="003A0730" w:rsidRPr="00AC2ADB" w:rsidRDefault="003A0730" w:rsidP="00A134D7">
            <w:pPr>
              <w:spacing w:line="360" w:lineRule="auto"/>
              <w:jc w:val="center"/>
              <w:rPr>
                <w:sz w:val="20"/>
                <w:szCs w:val="20"/>
              </w:rPr>
            </w:pPr>
            <w:r w:rsidRPr="00AC2ADB">
              <w:rPr>
                <w:sz w:val="20"/>
                <w:szCs w:val="20"/>
              </w:rPr>
              <w:t xml:space="preserve">Absolute </w:t>
            </w:r>
          </w:p>
          <w:p w:rsidR="003A0730" w:rsidRPr="00AC2ADB" w:rsidRDefault="003A0730" w:rsidP="00A134D7">
            <w:pPr>
              <w:spacing w:line="360" w:lineRule="auto"/>
              <w:jc w:val="center"/>
              <w:rPr>
                <w:sz w:val="20"/>
                <w:szCs w:val="20"/>
              </w:rPr>
            </w:pPr>
            <w:r w:rsidRPr="00AC2ADB">
              <w:rPr>
                <w:sz w:val="20"/>
                <w:szCs w:val="20"/>
              </w:rPr>
              <w:t>(°C)</w:t>
            </w:r>
          </w:p>
        </w:tc>
        <w:tc>
          <w:tcPr>
            <w:tcW w:w="1167" w:type="dxa"/>
            <w:vAlign w:val="center"/>
          </w:tcPr>
          <w:p w:rsidR="003A0730" w:rsidRPr="00AC2ADB" w:rsidRDefault="003A0730" w:rsidP="00A134D7">
            <w:pPr>
              <w:spacing w:line="360" w:lineRule="auto"/>
              <w:jc w:val="center"/>
              <w:rPr>
                <w:sz w:val="20"/>
                <w:szCs w:val="20"/>
              </w:rPr>
            </w:pPr>
            <w:r w:rsidRPr="00AC2ADB">
              <w:rPr>
                <w:sz w:val="20"/>
                <w:szCs w:val="20"/>
              </w:rPr>
              <w:t>Coded</w:t>
            </w:r>
          </w:p>
          <w:p w:rsidR="003A0730" w:rsidRPr="00AC2ADB" w:rsidRDefault="003A0730" w:rsidP="00A134D7">
            <w:pPr>
              <w:spacing w:line="360" w:lineRule="auto"/>
              <w:jc w:val="center"/>
              <w:rPr>
                <w:sz w:val="20"/>
                <w:szCs w:val="20"/>
              </w:rPr>
            </w:pPr>
            <w:r w:rsidRPr="00AC2ADB">
              <w:rPr>
                <w:sz w:val="20"/>
                <w:szCs w:val="20"/>
              </w:rPr>
              <w:t>value</w:t>
            </w:r>
          </w:p>
        </w:tc>
        <w:tc>
          <w:tcPr>
            <w:tcW w:w="1598" w:type="dxa"/>
            <w:vAlign w:val="center"/>
          </w:tcPr>
          <w:p w:rsidR="003A0730" w:rsidRPr="00AC2ADB" w:rsidRDefault="003A0730" w:rsidP="00A134D7">
            <w:pPr>
              <w:spacing w:line="360" w:lineRule="auto"/>
              <w:jc w:val="center"/>
              <w:rPr>
                <w:sz w:val="20"/>
                <w:szCs w:val="20"/>
              </w:rPr>
            </w:pPr>
            <w:r w:rsidRPr="00AC2ADB">
              <w:rPr>
                <w:sz w:val="20"/>
                <w:szCs w:val="20"/>
              </w:rPr>
              <w:t>Absolute</w:t>
            </w:r>
          </w:p>
          <w:p w:rsidR="003A0730" w:rsidRPr="00AC2ADB" w:rsidRDefault="003A0730" w:rsidP="00A134D7">
            <w:pPr>
              <w:spacing w:line="360" w:lineRule="auto"/>
              <w:jc w:val="center"/>
              <w:rPr>
                <w:sz w:val="20"/>
                <w:szCs w:val="20"/>
              </w:rPr>
            </w:pPr>
            <w:r w:rsidRPr="00AC2ADB">
              <w:rPr>
                <w:sz w:val="20"/>
                <w:szCs w:val="20"/>
              </w:rPr>
              <w:t>(% water mass)</w:t>
            </w:r>
          </w:p>
        </w:tc>
        <w:tc>
          <w:tcPr>
            <w:tcW w:w="2385" w:type="dxa"/>
            <w:vMerge/>
            <w:tcBorders>
              <w:right w:val="nil"/>
            </w:tcBorders>
            <w:vAlign w:val="center"/>
          </w:tcPr>
          <w:p w:rsidR="003A0730" w:rsidRPr="00AC2ADB" w:rsidRDefault="003A0730" w:rsidP="00A134D7">
            <w:pPr>
              <w:spacing w:line="360" w:lineRule="auto"/>
              <w:jc w:val="center"/>
              <w:rPr>
                <w:sz w:val="20"/>
                <w:szCs w:val="20"/>
              </w:rPr>
            </w:pPr>
          </w:p>
        </w:tc>
      </w:tr>
      <w:tr w:rsidR="003A0730" w:rsidRPr="00AC2ADB" w:rsidTr="003A0730">
        <w:tc>
          <w:tcPr>
            <w:tcW w:w="746" w:type="dxa"/>
            <w:tcBorders>
              <w:left w:val="nil"/>
            </w:tcBorders>
            <w:vAlign w:val="center"/>
          </w:tcPr>
          <w:p w:rsidR="003A0730" w:rsidRPr="00AC2ADB" w:rsidRDefault="003A0730" w:rsidP="00A134D7">
            <w:pPr>
              <w:spacing w:line="360" w:lineRule="auto"/>
              <w:jc w:val="both"/>
              <w:rPr>
                <w:sz w:val="20"/>
                <w:szCs w:val="20"/>
              </w:rPr>
            </w:pPr>
            <w:r w:rsidRPr="00AC2ADB">
              <w:rPr>
                <w:sz w:val="20"/>
                <w:szCs w:val="20"/>
              </w:rPr>
              <w:t>A</w:t>
            </w:r>
            <w:r>
              <w:rPr>
                <w:sz w:val="20"/>
                <w:szCs w:val="20"/>
              </w:rPr>
              <w:t>b1</w:t>
            </w:r>
          </w:p>
        </w:tc>
        <w:tc>
          <w:tcPr>
            <w:tcW w:w="1107" w:type="dxa"/>
            <w:vAlign w:val="center"/>
          </w:tcPr>
          <w:p w:rsidR="003A0730" w:rsidRPr="00AC2ADB" w:rsidRDefault="003A0730" w:rsidP="00A134D7">
            <w:pPr>
              <w:spacing w:line="360" w:lineRule="auto"/>
              <w:jc w:val="center"/>
              <w:rPr>
                <w:sz w:val="20"/>
                <w:szCs w:val="20"/>
              </w:rPr>
            </w:pPr>
            <w:r w:rsidRPr="00AC2ADB">
              <w:rPr>
                <w:sz w:val="20"/>
                <w:szCs w:val="20"/>
              </w:rPr>
              <w:t>-1</w:t>
            </w:r>
          </w:p>
        </w:tc>
        <w:tc>
          <w:tcPr>
            <w:tcW w:w="1360" w:type="dxa"/>
            <w:vAlign w:val="center"/>
          </w:tcPr>
          <w:p w:rsidR="003A0730" w:rsidRPr="00AC2ADB" w:rsidRDefault="003A0730" w:rsidP="00A134D7">
            <w:pPr>
              <w:spacing w:line="360" w:lineRule="auto"/>
              <w:jc w:val="center"/>
              <w:rPr>
                <w:sz w:val="20"/>
                <w:szCs w:val="20"/>
              </w:rPr>
            </w:pPr>
            <w:r w:rsidRPr="00AC2ADB">
              <w:rPr>
                <w:sz w:val="20"/>
                <w:szCs w:val="20"/>
              </w:rPr>
              <w:t>13</w:t>
            </w:r>
          </w:p>
        </w:tc>
        <w:tc>
          <w:tcPr>
            <w:tcW w:w="1167" w:type="dxa"/>
            <w:vAlign w:val="center"/>
          </w:tcPr>
          <w:p w:rsidR="003A0730" w:rsidRPr="00AC2ADB" w:rsidRDefault="003A0730" w:rsidP="00A134D7">
            <w:pPr>
              <w:spacing w:line="360" w:lineRule="auto"/>
              <w:jc w:val="center"/>
              <w:rPr>
                <w:sz w:val="20"/>
                <w:szCs w:val="20"/>
              </w:rPr>
            </w:pPr>
            <w:r w:rsidRPr="00AC2ADB">
              <w:rPr>
                <w:sz w:val="20"/>
                <w:szCs w:val="20"/>
              </w:rPr>
              <w:t>1</w:t>
            </w:r>
          </w:p>
        </w:tc>
        <w:tc>
          <w:tcPr>
            <w:tcW w:w="1598" w:type="dxa"/>
            <w:vAlign w:val="center"/>
          </w:tcPr>
          <w:p w:rsidR="003A0730" w:rsidRPr="00AC2ADB" w:rsidRDefault="003A0730" w:rsidP="00A134D7">
            <w:pPr>
              <w:spacing w:line="360" w:lineRule="auto"/>
              <w:jc w:val="center"/>
              <w:rPr>
                <w:sz w:val="20"/>
                <w:szCs w:val="20"/>
              </w:rPr>
            </w:pPr>
            <w:r w:rsidRPr="00AC2ADB">
              <w:rPr>
                <w:sz w:val="20"/>
                <w:szCs w:val="20"/>
              </w:rPr>
              <w:t>0.87</w:t>
            </w:r>
          </w:p>
        </w:tc>
        <w:tc>
          <w:tcPr>
            <w:tcW w:w="2385" w:type="dxa"/>
            <w:tcBorders>
              <w:right w:val="nil"/>
            </w:tcBorders>
            <w:vAlign w:val="center"/>
          </w:tcPr>
          <w:p w:rsidR="003A0730" w:rsidRPr="00AC2ADB" w:rsidRDefault="003A0730" w:rsidP="00A134D7">
            <w:pPr>
              <w:spacing w:line="360" w:lineRule="auto"/>
              <w:jc w:val="center"/>
              <w:rPr>
                <w:sz w:val="20"/>
                <w:szCs w:val="20"/>
              </w:rPr>
            </w:pPr>
            <w:r w:rsidRPr="00AC2ADB">
              <w:rPr>
                <w:sz w:val="20"/>
                <w:szCs w:val="20"/>
              </w:rPr>
              <w:t>1.5</w:t>
            </w:r>
          </w:p>
        </w:tc>
      </w:tr>
      <w:tr w:rsidR="003A0730" w:rsidRPr="00AC2ADB" w:rsidTr="003A0730">
        <w:tc>
          <w:tcPr>
            <w:tcW w:w="746" w:type="dxa"/>
            <w:tcBorders>
              <w:left w:val="nil"/>
            </w:tcBorders>
            <w:vAlign w:val="center"/>
          </w:tcPr>
          <w:p w:rsidR="003A0730" w:rsidRPr="00AC2ADB" w:rsidRDefault="003A0730" w:rsidP="00A134D7">
            <w:pPr>
              <w:spacing w:line="360" w:lineRule="auto"/>
              <w:jc w:val="both"/>
              <w:rPr>
                <w:sz w:val="20"/>
                <w:szCs w:val="20"/>
              </w:rPr>
            </w:pPr>
            <w:r w:rsidRPr="00AC2ADB">
              <w:rPr>
                <w:sz w:val="20"/>
                <w:szCs w:val="20"/>
              </w:rPr>
              <w:t>B</w:t>
            </w:r>
            <w:r>
              <w:rPr>
                <w:sz w:val="20"/>
                <w:szCs w:val="20"/>
              </w:rPr>
              <w:t>c2</w:t>
            </w:r>
          </w:p>
        </w:tc>
        <w:tc>
          <w:tcPr>
            <w:tcW w:w="1107" w:type="dxa"/>
            <w:vAlign w:val="center"/>
          </w:tcPr>
          <w:p w:rsidR="003A0730" w:rsidRPr="00AC2ADB" w:rsidRDefault="003A0730" w:rsidP="00A134D7">
            <w:pPr>
              <w:spacing w:line="360" w:lineRule="auto"/>
              <w:jc w:val="center"/>
              <w:rPr>
                <w:sz w:val="20"/>
                <w:szCs w:val="20"/>
              </w:rPr>
            </w:pPr>
            <w:r w:rsidRPr="00AC2ADB">
              <w:rPr>
                <w:sz w:val="20"/>
                <w:szCs w:val="20"/>
              </w:rPr>
              <w:t>1</w:t>
            </w:r>
          </w:p>
        </w:tc>
        <w:tc>
          <w:tcPr>
            <w:tcW w:w="1360" w:type="dxa"/>
            <w:vAlign w:val="center"/>
          </w:tcPr>
          <w:p w:rsidR="003A0730" w:rsidRPr="00AC2ADB" w:rsidRDefault="003A0730" w:rsidP="00A134D7">
            <w:pPr>
              <w:spacing w:line="360" w:lineRule="auto"/>
              <w:jc w:val="center"/>
              <w:rPr>
                <w:sz w:val="20"/>
                <w:szCs w:val="20"/>
              </w:rPr>
            </w:pPr>
            <w:r w:rsidRPr="00AC2ADB">
              <w:rPr>
                <w:sz w:val="20"/>
                <w:szCs w:val="20"/>
              </w:rPr>
              <w:t>29</w:t>
            </w:r>
          </w:p>
        </w:tc>
        <w:tc>
          <w:tcPr>
            <w:tcW w:w="1167" w:type="dxa"/>
            <w:vAlign w:val="center"/>
          </w:tcPr>
          <w:p w:rsidR="003A0730" w:rsidRPr="00AC2ADB" w:rsidRDefault="003A0730" w:rsidP="00A134D7">
            <w:pPr>
              <w:spacing w:line="360" w:lineRule="auto"/>
              <w:jc w:val="center"/>
              <w:rPr>
                <w:sz w:val="20"/>
                <w:szCs w:val="20"/>
              </w:rPr>
            </w:pPr>
            <w:r w:rsidRPr="00AC2ADB">
              <w:rPr>
                <w:sz w:val="20"/>
                <w:szCs w:val="20"/>
              </w:rPr>
              <w:t>1</w:t>
            </w:r>
          </w:p>
        </w:tc>
        <w:tc>
          <w:tcPr>
            <w:tcW w:w="1598" w:type="dxa"/>
            <w:vAlign w:val="center"/>
          </w:tcPr>
          <w:p w:rsidR="003A0730" w:rsidRPr="00AC2ADB" w:rsidRDefault="003A0730" w:rsidP="00A134D7">
            <w:pPr>
              <w:spacing w:line="360" w:lineRule="auto"/>
              <w:jc w:val="center"/>
              <w:rPr>
                <w:sz w:val="20"/>
                <w:szCs w:val="20"/>
              </w:rPr>
            </w:pPr>
            <w:r w:rsidRPr="00AC2ADB">
              <w:rPr>
                <w:sz w:val="20"/>
                <w:szCs w:val="20"/>
              </w:rPr>
              <w:t>0.87</w:t>
            </w:r>
          </w:p>
        </w:tc>
        <w:tc>
          <w:tcPr>
            <w:tcW w:w="2385" w:type="dxa"/>
            <w:tcBorders>
              <w:right w:val="nil"/>
            </w:tcBorders>
            <w:vAlign w:val="center"/>
          </w:tcPr>
          <w:p w:rsidR="003A0730" w:rsidRPr="00AC2ADB" w:rsidRDefault="003A0730" w:rsidP="00A134D7">
            <w:pPr>
              <w:spacing w:line="360" w:lineRule="auto"/>
              <w:jc w:val="center"/>
              <w:rPr>
                <w:sz w:val="20"/>
                <w:szCs w:val="20"/>
              </w:rPr>
            </w:pPr>
            <w:r w:rsidRPr="00AC2ADB">
              <w:rPr>
                <w:sz w:val="20"/>
                <w:szCs w:val="20"/>
              </w:rPr>
              <w:t>1.2</w:t>
            </w:r>
          </w:p>
        </w:tc>
      </w:tr>
      <w:tr w:rsidR="003A0730" w:rsidRPr="00AC2ADB" w:rsidTr="003A0730">
        <w:tc>
          <w:tcPr>
            <w:tcW w:w="746" w:type="dxa"/>
            <w:vMerge w:val="restart"/>
            <w:tcBorders>
              <w:left w:val="nil"/>
            </w:tcBorders>
            <w:vAlign w:val="center"/>
          </w:tcPr>
          <w:p w:rsidR="003A0730" w:rsidRPr="00AC2ADB" w:rsidRDefault="003A0730" w:rsidP="00A134D7">
            <w:pPr>
              <w:spacing w:line="360" w:lineRule="auto"/>
              <w:jc w:val="both"/>
              <w:rPr>
                <w:sz w:val="20"/>
                <w:szCs w:val="20"/>
              </w:rPr>
            </w:pPr>
            <w:r>
              <w:rPr>
                <w:sz w:val="20"/>
                <w:szCs w:val="20"/>
              </w:rPr>
              <w:t>Cd3</w:t>
            </w:r>
          </w:p>
        </w:tc>
        <w:tc>
          <w:tcPr>
            <w:tcW w:w="7617" w:type="dxa"/>
            <w:gridSpan w:val="5"/>
            <w:tcBorders>
              <w:right w:val="nil"/>
            </w:tcBorders>
            <w:vAlign w:val="center"/>
          </w:tcPr>
          <w:p w:rsidR="003A0730" w:rsidRPr="00AC2ADB" w:rsidRDefault="003A0730" w:rsidP="00A134D7">
            <w:pPr>
              <w:spacing w:line="360" w:lineRule="auto"/>
              <w:jc w:val="center"/>
              <w:rPr>
                <w:sz w:val="20"/>
                <w:szCs w:val="20"/>
              </w:rPr>
            </w:pPr>
            <w:r w:rsidRPr="00AC2ADB">
              <w:rPr>
                <w:sz w:val="20"/>
                <w:szCs w:val="20"/>
              </w:rPr>
              <w:t>Central points for experimental error (Average of 4 replicate points)</w:t>
            </w:r>
          </w:p>
        </w:tc>
      </w:tr>
      <w:tr w:rsidR="003A0730" w:rsidRPr="00AC2ADB" w:rsidTr="003A0730">
        <w:tc>
          <w:tcPr>
            <w:tcW w:w="746" w:type="dxa"/>
            <w:vMerge/>
            <w:tcBorders>
              <w:left w:val="nil"/>
            </w:tcBorders>
            <w:vAlign w:val="center"/>
          </w:tcPr>
          <w:p w:rsidR="003A0730" w:rsidRPr="00AC2ADB" w:rsidRDefault="003A0730" w:rsidP="00A134D7">
            <w:pPr>
              <w:spacing w:line="360" w:lineRule="auto"/>
              <w:jc w:val="both"/>
              <w:rPr>
                <w:sz w:val="20"/>
                <w:szCs w:val="20"/>
              </w:rPr>
            </w:pPr>
          </w:p>
        </w:tc>
        <w:tc>
          <w:tcPr>
            <w:tcW w:w="1107" w:type="dxa"/>
            <w:vAlign w:val="center"/>
          </w:tcPr>
          <w:p w:rsidR="003A0730" w:rsidRPr="00AC2ADB" w:rsidRDefault="003A0730" w:rsidP="00A134D7">
            <w:pPr>
              <w:spacing w:line="360" w:lineRule="auto"/>
              <w:jc w:val="center"/>
              <w:rPr>
                <w:sz w:val="20"/>
                <w:szCs w:val="20"/>
              </w:rPr>
            </w:pPr>
            <w:r w:rsidRPr="00AC2ADB">
              <w:rPr>
                <w:sz w:val="20"/>
                <w:szCs w:val="20"/>
              </w:rPr>
              <w:t>0</w:t>
            </w:r>
          </w:p>
        </w:tc>
        <w:tc>
          <w:tcPr>
            <w:tcW w:w="1360" w:type="dxa"/>
            <w:vAlign w:val="center"/>
          </w:tcPr>
          <w:p w:rsidR="003A0730" w:rsidRPr="00AC2ADB" w:rsidRDefault="003A0730" w:rsidP="00A134D7">
            <w:pPr>
              <w:spacing w:line="360" w:lineRule="auto"/>
              <w:jc w:val="center"/>
              <w:rPr>
                <w:sz w:val="20"/>
                <w:szCs w:val="20"/>
              </w:rPr>
            </w:pPr>
            <w:r w:rsidRPr="00AC2ADB">
              <w:rPr>
                <w:sz w:val="20"/>
                <w:szCs w:val="20"/>
              </w:rPr>
              <w:t>21</w:t>
            </w:r>
          </w:p>
        </w:tc>
        <w:tc>
          <w:tcPr>
            <w:tcW w:w="1167" w:type="dxa"/>
            <w:vAlign w:val="center"/>
          </w:tcPr>
          <w:p w:rsidR="003A0730" w:rsidRPr="00AC2ADB" w:rsidRDefault="003A0730" w:rsidP="00A134D7">
            <w:pPr>
              <w:spacing w:line="360" w:lineRule="auto"/>
              <w:jc w:val="center"/>
              <w:rPr>
                <w:sz w:val="20"/>
                <w:szCs w:val="20"/>
              </w:rPr>
            </w:pPr>
            <w:r w:rsidRPr="00AC2ADB">
              <w:rPr>
                <w:sz w:val="20"/>
                <w:szCs w:val="20"/>
              </w:rPr>
              <w:t>0</w:t>
            </w:r>
          </w:p>
        </w:tc>
        <w:tc>
          <w:tcPr>
            <w:tcW w:w="1598" w:type="dxa"/>
            <w:vAlign w:val="center"/>
          </w:tcPr>
          <w:p w:rsidR="003A0730" w:rsidRPr="00AC2ADB" w:rsidRDefault="003A0730" w:rsidP="00A134D7">
            <w:pPr>
              <w:spacing w:line="360" w:lineRule="auto"/>
              <w:jc w:val="center"/>
              <w:rPr>
                <w:sz w:val="20"/>
                <w:szCs w:val="20"/>
              </w:rPr>
            </w:pPr>
            <w:r w:rsidRPr="00AC2ADB">
              <w:rPr>
                <w:sz w:val="20"/>
                <w:szCs w:val="20"/>
              </w:rPr>
              <w:t>0.48</w:t>
            </w:r>
          </w:p>
        </w:tc>
        <w:tc>
          <w:tcPr>
            <w:tcW w:w="2385" w:type="dxa"/>
            <w:tcBorders>
              <w:right w:val="nil"/>
            </w:tcBorders>
            <w:vAlign w:val="center"/>
          </w:tcPr>
          <w:p w:rsidR="003A0730" w:rsidRPr="00AC2ADB" w:rsidRDefault="003A0730" w:rsidP="00A134D7">
            <w:pPr>
              <w:spacing w:line="360" w:lineRule="auto"/>
              <w:jc w:val="center"/>
              <w:rPr>
                <w:sz w:val="20"/>
                <w:szCs w:val="20"/>
              </w:rPr>
            </w:pPr>
            <w:r w:rsidRPr="00AC2ADB">
              <w:rPr>
                <w:sz w:val="20"/>
                <w:szCs w:val="20"/>
              </w:rPr>
              <w:t>1.0</w:t>
            </w:r>
          </w:p>
        </w:tc>
      </w:tr>
    </w:tbl>
    <w:p w:rsidR="003A0730" w:rsidRPr="00065596" w:rsidRDefault="003A0730" w:rsidP="003A0730">
      <w:pPr>
        <w:pStyle w:val="tablelegend"/>
        <w:spacing w:line="360" w:lineRule="auto"/>
        <w:ind w:left="709"/>
        <w:rPr>
          <w:lang w:val="en-US"/>
        </w:rPr>
      </w:pPr>
      <w:r w:rsidRPr="00065596">
        <w:rPr>
          <w:lang w:val="en-GB"/>
        </w:rPr>
        <w:t>*</w:t>
      </w:r>
      <w:r>
        <w:rPr>
          <w:lang w:val="en-US"/>
        </w:rPr>
        <w:t xml:space="preserve"> </w:t>
      </w:r>
      <w:r w:rsidRPr="00901095">
        <w:rPr>
          <w:lang w:val="en-US"/>
        </w:rPr>
        <w:t xml:space="preserve">To keep the SCC slump flow at 650 ± </w:t>
      </w:r>
      <w:smartTag w:uri="urn:schemas-microsoft-com:office:smarttags" w:element="metricconverter">
        <w:smartTagPr>
          <w:attr w:name="ProductID" w:val="10 mm"/>
        </w:smartTagPr>
        <w:r w:rsidRPr="00901095">
          <w:rPr>
            <w:lang w:val="en-US"/>
          </w:rPr>
          <w:t>10 mm</w:t>
        </w:r>
      </w:smartTag>
      <w:r w:rsidRPr="00901095">
        <w:rPr>
          <w:lang w:val="en-US"/>
        </w:rPr>
        <w:t xml:space="preserve"> (10 minutes</w:t>
      </w:r>
      <w:r>
        <w:rPr>
          <w:lang w:val="en-US"/>
        </w:rPr>
        <w:t xml:space="preserve"> after the contact cement-water)</w:t>
      </w:r>
    </w:p>
    <w:p w:rsidR="00911C31" w:rsidRDefault="00FE6218" w:rsidP="00911C31">
      <w:pPr>
        <w:pStyle w:val="SPIEfigure"/>
      </w:pPr>
      <w:r>
        <w:br/>
      </w:r>
      <w:r w:rsidR="009D4A96">
        <w:rPr>
          <w:noProof/>
          <w:lang w:val="fr-FR" w:eastAsia="fr-FR"/>
        </w:rPr>
        <w:drawing>
          <wp:inline distT="0" distB="0" distL="0" distR="0" wp14:anchorId="69419E59" wp14:editId="78659378">
            <wp:extent cx="2716159" cy="1846800"/>
            <wp:effectExtent l="0" t="0" r="8255" b="127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16159" cy="1846800"/>
                    </a:xfrm>
                    <a:prstGeom prst="rect">
                      <a:avLst/>
                    </a:prstGeom>
                  </pic:spPr>
                </pic:pic>
              </a:graphicData>
            </a:graphic>
          </wp:inline>
        </w:drawing>
      </w:r>
    </w:p>
    <w:p w:rsidR="00911C31" w:rsidRDefault="00911C31" w:rsidP="009D4A96">
      <w:pPr>
        <w:pStyle w:val="StyleSPIEfigurecaption"/>
        <w:ind w:right="706" w:hanging="11"/>
        <w:jc w:val="center"/>
      </w:pPr>
      <w:r>
        <w:t xml:space="preserve">Figure </w:t>
      </w:r>
      <w:fldSimple w:instr=" SEQ figure \* MERGEFORMAT ">
        <w:r>
          <w:rPr>
            <w:noProof/>
          </w:rPr>
          <w:t>1</w:t>
        </w:r>
      </w:fldSimple>
      <w:r>
        <w:t>. Figure captions are centered as well as the figures.</w:t>
      </w:r>
    </w:p>
    <w:p w:rsidR="00146185" w:rsidRPr="00901095" w:rsidRDefault="00146185" w:rsidP="009D4A96">
      <w:pPr>
        <w:jc w:val="center"/>
        <w:rPr>
          <w:szCs w:val="20"/>
        </w:rPr>
      </w:pPr>
      <w:r w:rsidRPr="00901095">
        <w:rPr>
          <w:noProof/>
          <w:lang w:val="fr-FR" w:eastAsia="fr-FR"/>
        </w:rPr>
        <w:drawing>
          <wp:inline distT="0" distB="0" distL="0" distR="0">
            <wp:extent cx="4006451" cy="24840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06451" cy="2484000"/>
                    </a:xfrm>
                    <a:prstGeom prst="rect">
                      <a:avLst/>
                    </a:prstGeom>
                    <a:noFill/>
                    <a:ln>
                      <a:noFill/>
                    </a:ln>
                  </pic:spPr>
                </pic:pic>
              </a:graphicData>
            </a:graphic>
          </wp:inline>
        </w:drawing>
      </w:r>
    </w:p>
    <w:p w:rsidR="00146185" w:rsidRPr="00901095" w:rsidRDefault="00146185" w:rsidP="00146185">
      <w:pPr>
        <w:pStyle w:val="figlegend"/>
        <w:spacing w:line="360" w:lineRule="auto"/>
        <w:jc w:val="center"/>
        <w:rPr>
          <w:lang w:val="en-US"/>
        </w:rPr>
      </w:pPr>
      <w:r w:rsidRPr="00146185">
        <w:rPr>
          <w:lang w:val="en-US"/>
        </w:rPr>
        <w:t>Figure 2.</w:t>
      </w:r>
      <w:r w:rsidRPr="00901095">
        <w:rPr>
          <w:lang w:val="en-US"/>
        </w:rPr>
        <w:t xml:space="preserve"> Variation of integrated area with the dosag</w:t>
      </w:r>
      <w:r>
        <w:rPr>
          <w:lang w:val="en-US"/>
        </w:rPr>
        <w:t xml:space="preserve">e of VMA at 11.3, 21 and </w:t>
      </w:r>
      <w:smartTag w:uri="urn:schemas-microsoft-com:office:smarttags" w:element="metricconverter">
        <w:smartTagPr>
          <w:attr w:name="ProductID" w:val="30.7ﾰC"/>
        </w:smartTagPr>
        <w:r>
          <w:rPr>
            <w:lang w:val="en-US"/>
          </w:rPr>
          <w:t>30.7°C</w:t>
        </w:r>
      </w:smartTag>
    </w:p>
    <w:p w:rsidR="00FE6218" w:rsidRDefault="00FE6218" w:rsidP="00FE6218">
      <w:pPr>
        <w:pStyle w:val="StyleSPIEfigurecaption"/>
        <w:ind w:right="706"/>
      </w:pPr>
    </w:p>
    <w:p w:rsidR="00FE6218" w:rsidRPr="00312E78" w:rsidRDefault="00FE6218" w:rsidP="005E1170">
      <w:pPr>
        <w:pStyle w:val="Titre1"/>
      </w:pPr>
      <w:r>
        <w:t>M</w:t>
      </w:r>
      <w:r w:rsidRPr="00312E78">
        <w:t xml:space="preserve">athematical </w:t>
      </w:r>
      <w:r>
        <w:t>E</w:t>
      </w:r>
      <w:r w:rsidRPr="00312E78">
        <w:t>quations</w:t>
      </w:r>
    </w:p>
    <w:p w:rsidR="00FE6218" w:rsidRDefault="00FE6218" w:rsidP="00FE6218">
      <w:pPr>
        <w:pStyle w:val="SPIEbodytext"/>
      </w:pPr>
      <w:r>
        <w:t xml:space="preserve">Use common fonts like Times Roman.  The </w:t>
      </w:r>
      <w:r w:rsidR="002E13D9">
        <w:t xml:space="preserve">different equations are </w:t>
      </w:r>
      <w:r>
        <w:t xml:space="preserve">numbered using a </w:t>
      </w:r>
      <w:r w:rsidR="002E13D9">
        <w:t xml:space="preserve">number in parenthesis at the </w:t>
      </w:r>
      <w:r>
        <w:t>right</w:t>
      </w:r>
      <w:r w:rsidR="002E13D9">
        <w:t xml:space="preserve"> of the line,</w:t>
      </w:r>
      <w:r>
        <w:t xml:space="preserve"> for example</w:t>
      </w:r>
    </w:p>
    <w:p w:rsidR="00FE6218" w:rsidRDefault="00146185" w:rsidP="00FE6218">
      <w:pPr>
        <w:pStyle w:val="SPIEbodytext"/>
        <w:tabs>
          <w:tab w:val="center" w:pos="4500"/>
          <w:tab w:val="right" w:pos="9540"/>
        </w:tabs>
      </w:pPr>
      <w:r>
        <w:tab/>
      </w:r>
      <w:r w:rsidRPr="00901095">
        <w:rPr>
          <w:position w:val="-28"/>
        </w:rPr>
        <w:object w:dxaOrig="2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2.25pt" o:ole="">
            <v:imagedata r:id="rId9" o:title=""/>
          </v:shape>
          <o:OLEObject Type="Embed" ProgID="Equation.DSMT4" ShapeID="_x0000_i1025" DrawAspect="Content" ObjectID="_1578149220" r:id="rId10"/>
        </w:object>
      </w:r>
      <w:r w:rsidR="00FE6218">
        <w:tab/>
        <w:t>(1)</w:t>
      </w:r>
    </w:p>
    <w:p w:rsidR="005E1170" w:rsidRPr="00312E78" w:rsidRDefault="005E1170" w:rsidP="005E1170">
      <w:pPr>
        <w:pStyle w:val="Titre1"/>
      </w:pPr>
      <w:r>
        <w:lastRenderedPageBreak/>
        <w:t>CONCLUSIONs</w:t>
      </w:r>
    </w:p>
    <w:p w:rsidR="005E1170" w:rsidRPr="00133207" w:rsidRDefault="005E1170" w:rsidP="005E1170">
      <w:pPr>
        <w:pStyle w:val="PaperText"/>
      </w:pPr>
      <w:r w:rsidRPr="00133207">
        <w:t>Conclusions should state concisely the most important findings reported in the paper, as well as the author’s views of the practical implications of the results.</w:t>
      </w:r>
    </w:p>
    <w:p w:rsidR="005E1170" w:rsidRDefault="005E1170" w:rsidP="00FE6218">
      <w:pPr>
        <w:pStyle w:val="SPIEbodytext"/>
        <w:tabs>
          <w:tab w:val="center" w:pos="4500"/>
          <w:tab w:val="right" w:pos="9540"/>
        </w:tabs>
      </w:pPr>
    </w:p>
    <w:p w:rsidR="00FE6218" w:rsidRPr="006F2AFA" w:rsidRDefault="00FE6218" w:rsidP="00FE6218">
      <w:pPr>
        <w:pStyle w:val="SPIEreferences"/>
      </w:pPr>
      <w:r w:rsidRPr="006F2AFA">
        <w:t>References</w:t>
      </w:r>
    </w:p>
    <w:p w:rsidR="008A0E9A" w:rsidRDefault="008A0E9A" w:rsidP="008A0E9A">
      <w:pPr>
        <w:pStyle w:val="SPIEreferencelisting"/>
        <w:numPr>
          <w:ilvl w:val="0"/>
          <w:numId w:val="0"/>
        </w:numPr>
        <w:rPr>
          <w:lang w:val="en-GB"/>
        </w:rPr>
      </w:pPr>
    </w:p>
    <w:p w:rsidR="005E1170" w:rsidRPr="008A0E9A" w:rsidRDefault="005E1170" w:rsidP="005E1170">
      <w:pPr>
        <w:pStyle w:val="SPIEreferencelisting"/>
        <w:ind w:left="360" w:hanging="360"/>
        <w:rPr>
          <w:rStyle w:val="body31"/>
          <w:rFonts w:ascii="Times New Roman" w:hAnsi="Times New Roman"/>
          <w:color w:val="auto"/>
          <w:sz w:val="20"/>
        </w:rPr>
      </w:pPr>
      <w:proofErr w:type="spellStart"/>
      <w:r w:rsidRPr="008A0E9A">
        <w:rPr>
          <w:rStyle w:val="body31"/>
          <w:rFonts w:ascii="Times New Roman" w:hAnsi="Times New Roman"/>
          <w:color w:val="auto"/>
          <w:sz w:val="20"/>
        </w:rPr>
        <w:t>Wallevik</w:t>
      </w:r>
      <w:proofErr w:type="spellEnd"/>
      <w:r w:rsidRPr="008A0E9A">
        <w:rPr>
          <w:rStyle w:val="body31"/>
          <w:rFonts w:ascii="Times New Roman" w:hAnsi="Times New Roman"/>
          <w:color w:val="auto"/>
          <w:sz w:val="20"/>
        </w:rPr>
        <w:t xml:space="preserve"> OH (2003) Rheology—a scientific approach to develop self-compacting concrete. In: Proceedings of 3rd International RILEM symposium self-compacting concrete. Reykjavik, </w:t>
      </w:r>
      <w:proofErr w:type="spellStart"/>
      <w:r w:rsidRPr="008A0E9A">
        <w:rPr>
          <w:rStyle w:val="body31"/>
          <w:rFonts w:ascii="Times New Roman" w:hAnsi="Times New Roman"/>
          <w:color w:val="auto"/>
          <w:sz w:val="20"/>
        </w:rPr>
        <w:t>pp</w:t>
      </w:r>
      <w:proofErr w:type="spellEnd"/>
      <w:r w:rsidRPr="008A0E9A">
        <w:rPr>
          <w:rStyle w:val="body31"/>
          <w:rFonts w:ascii="Times New Roman" w:hAnsi="Times New Roman"/>
          <w:color w:val="auto"/>
          <w:sz w:val="20"/>
        </w:rPr>
        <w:t xml:space="preserve"> 23–31</w:t>
      </w:r>
    </w:p>
    <w:p w:rsidR="008A0E9A" w:rsidRPr="008A0E9A" w:rsidRDefault="008A0E9A" w:rsidP="008A0E9A">
      <w:pPr>
        <w:pStyle w:val="SPIEreferencelisting"/>
        <w:ind w:left="360" w:hanging="360"/>
        <w:rPr>
          <w:rStyle w:val="body31"/>
          <w:rFonts w:ascii="Times New Roman" w:hAnsi="Times New Roman"/>
          <w:color w:val="auto"/>
          <w:sz w:val="20"/>
        </w:rPr>
      </w:pPr>
      <w:proofErr w:type="spellStart"/>
      <w:r w:rsidRPr="008A0E9A">
        <w:rPr>
          <w:rStyle w:val="body31"/>
          <w:rFonts w:ascii="Times New Roman" w:hAnsi="Times New Roman"/>
          <w:color w:val="auto"/>
          <w:sz w:val="20"/>
        </w:rPr>
        <w:t>Yahia</w:t>
      </w:r>
      <w:proofErr w:type="spellEnd"/>
      <w:r w:rsidRPr="008A0E9A">
        <w:rPr>
          <w:rStyle w:val="body31"/>
          <w:rFonts w:ascii="Times New Roman" w:hAnsi="Times New Roman"/>
          <w:color w:val="auto"/>
          <w:sz w:val="20"/>
        </w:rPr>
        <w:t xml:space="preserve"> A, </w:t>
      </w:r>
      <w:proofErr w:type="spellStart"/>
      <w:r w:rsidRPr="008A0E9A">
        <w:rPr>
          <w:rStyle w:val="body31"/>
          <w:rFonts w:ascii="Times New Roman" w:hAnsi="Times New Roman"/>
          <w:color w:val="auto"/>
          <w:sz w:val="20"/>
        </w:rPr>
        <w:t>Khayat</w:t>
      </w:r>
      <w:proofErr w:type="spellEnd"/>
      <w:r w:rsidRPr="008A0E9A">
        <w:rPr>
          <w:rStyle w:val="body31"/>
          <w:rFonts w:ascii="Times New Roman" w:hAnsi="Times New Roman"/>
          <w:color w:val="auto"/>
          <w:sz w:val="20"/>
        </w:rPr>
        <w:t xml:space="preserve"> KH (2003) Applicability of rheological models to high-performance grouts containing supplementary cementitious materials and viscosity enhancing admixture. Mat and </w:t>
      </w:r>
      <w:proofErr w:type="spellStart"/>
      <w:r w:rsidRPr="008A0E9A">
        <w:rPr>
          <w:rStyle w:val="body31"/>
          <w:rFonts w:ascii="Times New Roman" w:hAnsi="Times New Roman"/>
          <w:color w:val="auto"/>
          <w:sz w:val="20"/>
        </w:rPr>
        <w:t>Struct</w:t>
      </w:r>
      <w:proofErr w:type="spellEnd"/>
      <w:r w:rsidRPr="008A0E9A">
        <w:rPr>
          <w:rStyle w:val="body31"/>
          <w:rFonts w:ascii="Times New Roman" w:hAnsi="Times New Roman"/>
          <w:color w:val="auto"/>
          <w:sz w:val="20"/>
        </w:rPr>
        <w:t xml:space="preserve"> 36(6):402-412</w:t>
      </w:r>
    </w:p>
    <w:p w:rsidR="008A0E9A" w:rsidRDefault="008A0E9A" w:rsidP="008A0E9A">
      <w:pPr>
        <w:pStyle w:val="SPIEreferencelisting"/>
        <w:ind w:left="360" w:hanging="360"/>
        <w:rPr>
          <w:rStyle w:val="body31"/>
          <w:rFonts w:ascii="Times New Roman" w:hAnsi="Times New Roman"/>
          <w:color w:val="auto"/>
          <w:sz w:val="20"/>
        </w:rPr>
      </w:pPr>
      <w:proofErr w:type="spellStart"/>
      <w:r w:rsidRPr="008A0E9A">
        <w:rPr>
          <w:rStyle w:val="body31"/>
          <w:rFonts w:ascii="Times New Roman" w:hAnsi="Times New Roman"/>
          <w:color w:val="auto"/>
          <w:sz w:val="20"/>
        </w:rPr>
        <w:t>Ramge</w:t>
      </w:r>
      <w:proofErr w:type="spellEnd"/>
      <w:r w:rsidRPr="008A0E9A">
        <w:rPr>
          <w:rStyle w:val="body31"/>
          <w:rFonts w:ascii="Times New Roman" w:hAnsi="Times New Roman"/>
          <w:color w:val="auto"/>
          <w:sz w:val="20"/>
        </w:rPr>
        <w:t xml:space="preserve"> P, </w:t>
      </w:r>
      <w:proofErr w:type="spellStart"/>
      <w:r w:rsidRPr="008A0E9A">
        <w:rPr>
          <w:rStyle w:val="body31"/>
          <w:rFonts w:ascii="Times New Roman" w:hAnsi="Times New Roman"/>
          <w:color w:val="auto"/>
          <w:sz w:val="20"/>
        </w:rPr>
        <w:t>Proske</w:t>
      </w:r>
      <w:proofErr w:type="spellEnd"/>
      <w:r w:rsidRPr="008A0E9A">
        <w:rPr>
          <w:rStyle w:val="body31"/>
          <w:rFonts w:ascii="Times New Roman" w:hAnsi="Times New Roman"/>
          <w:color w:val="auto"/>
          <w:sz w:val="20"/>
        </w:rPr>
        <w:t xml:space="preserve"> T, </w:t>
      </w:r>
      <w:proofErr w:type="spellStart"/>
      <w:r w:rsidRPr="008A0E9A">
        <w:rPr>
          <w:rStyle w:val="body31"/>
          <w:rFonts w:ascii="Times New Roman" w:hAnsi="Times New Roman"/>
          <w:color w:val="auto"/>
          <w:sz w:val="20"/>
        </w:rPr>
        <w:t>Kuhne</w:t>
      </w:r>
      <w:proofErr w:type="spellEnd"/>
      <w:r w:rsidRPr="008A0E9A">
        <w:rPr>
          <w:rStyle w:val="body31"/>
          <w:rFonts w:ascii="Times New Roman" w:hAnsi="Times New Roman"/>
          <w:color w:val="auto"/>
          <w:sz w:val="20"/>
        </w:rPr>
        <w:t xml:space="preserve"> H-C (2010) Segregation of coarse aggregates in self-compacting concrete. In: </w:t>
      </w:r>
      <w:proofErr w:type="spellStart"/>
      <w:r w:rsidRPr="008A0E9A">
        <w:rPr>
          <w:rStyle w:val="body31"/>
          <w:rFonts w:ascii="Times New Roman" w:hAnsi="Times New Roman"/>
          <w:color w:val="auto"/>
          <w:sz w:val="20"/>
        </w:rPr>
        <w:t>Khayat</w:t>
      </w:r>
      <w:proofErr w:type="spellEnd"/>
      <w:r w:rsidRPr="008A0E9A">
        <w:rPr>
          <w:rStyle w:val="body31"/>
          <w:rFonts w:ascii="Times New Roman" w:hAnsi="Times New Roman"/>
          <w:color w:val="auto"/>
          <w:sz w:val="20"/>
        </w:rPr>
        <w:t xml:space="preserve"> KH, </w:t>
      </w:r>
      <w:proofErr w:type="spellStart"/>
      <w:r w:rsidRPr="008A0E9A">
        <w:rPr>
          <w:rStyle w:val="body31"/>
          <w:rFonts w:ascii="Times New Roman" w:hAnsi="Times New Roman"/>
          <w:color w:val="auto"/>
          <w:sz w:val="20"/>
        </w:rPr>
        <w:t>Feys</w:t>
      </w:r>
      <w:proofErr w:type="spellEnd"/>
      <w:r w:rsidRPr="008A0E9A">
        <w:rPr>
          <w:rStyle w:val="body31"/>
          <w:rFonts w:ascii="Times New Roman" w:hAnsi="Times New Roman"/>
          <w:color w:val="auto"/>
          <w:sz w:val="20"/>
        </w:rPr>
        <w:t xml:space="preserve"> D (</w:t>
      </w:r>
      <w:proofErr w:type="spellStart"/>
      <w:proofErr w:type="gramStart"/>
      <w:r w:rsidRPr="008A0E9A">
        <w:rPr>
          <w:rStyle w:val="body31"/>
          <w:rFonts w:ascii="Times New Roman" w:hAnsi="Times New Roman"/>
          <w:color w:val="auto"/>
          <w:sz w:val="20"/>
        </w:rPr>
        <w:t>eds</w:t>
      </w:r>
      <w:proofErr w:type="spellEnd"/>
      <w:proofErr w:type="gramEnd"/>
      <w:r w:rsidRPr="008A0E9A">
        <w:rPr>
          <w:rStyle w:val="body31"/>
          <w:rFonts w:ascii="Times New Roman" w:hAnsi="Times New Roman"/>
          <w:color w:val="auto"/>
          <w:sz w:val="20"/>
        </w:rPr>
        <w:t xml:space="preserve">) Design, production and placement of self-consolidating concrete. Springer, Dordrecht, </w:t>
      </w:r>
      <w:proofErr w:type="spellStart"/>
      <w:r w:rsidRPr="008A0E9A">
        <w:rPr>
          <w:rStyle w:val="body31"/>
          <w:rFonts w:ascii="Times New Roman" w:hAnsi="Times New Roman"/>
          <w:color w:val="auto"/>
          <w:sz w:val="20"/>
        </w:rPr>
        <w:t>pp</w:t>
      </w:r>
      <w:proofErr w:type="spellEnd"/>
      <w:r w:rsidRPr="008A0E9A">
        <w:rPr>
          <w:rStyle w:val="body31"/>
          <w:rFonts w:ascii="Times New Roman" w:hAnsi="Times New Roman"/>
          <w:color w:val="auto"/>
          <w:sz w:val="20"/>
        </w:rPr>
        <w:t xml:space="preserve"> 113–125</w:t>
      </w:r>
    </w:p>
    <w:p w:rsidR="00875704" w:rsidRDefault="00875704" w:rsidP="00875704">
      <w:pPr>
        <w:pStyle w:val="SPIEreferencelisting"/>
        <w:numPr>
          <w:ilvl w:val="0"/>
          <w:numId w:val="0"/>
        </w:numPr>
        <w:rPr>
          <w:rStyle w:val="body31"/>
          <w:rFonts w:ascii="Times New Roman" w:hAnsi="Times New Roman"/>
          <w:color w:val="auto"/>
          <w:sz w:val="20"/>
        </w:rPr>
      </w:pPr>
    </w:p>
    <w:p w:rsidR="00875704" w:rsidRPr="008A0E9A" w:rsidRDefault="00875704" w:rsidP="00875704">
      <w:pPr>
        <w:pStyle w:val="SPIEreferencelisting"/>
        <w:numPr>
          <w:ilvl w:val="0"/>
          <w:numId w:val="0"/>
        </w:numPr>
        <w:rPr>
          <w:rStyle w:val="body31"/>
          <w:rFonts w:ascii="Times New Roman" w:hAnsi="Times New Roman"/>
          <w:color w:val="auto"/>
          <w:sz w:val="20"/>
        </w:rPr>
      </w:pPr>
    </w:p>
    <w:sectPr w:rsidR="00875704" w:rsidRPr="008A0E9A" w:rsidSect="004F0A60">
      <w:headerReference w:type="default" r:id="rId11"/>
      <w:pgSz w:w="11909" w:h="16834" w:code="9"/>
      <w:pgMar w:top="1418" w:right="1077" w:bottom="1985" w:left="1077" w:header="0" w:footer="0" w:gutter="0"/>
      <w:paperSrc w:first="7" w:other="7"/>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795F" w:rsidRDefault="004E795F">
      <w:r>
        <w:separator/>
      </w:r>
    </w:p>
  </w:endnote>
  <w:endnote w:type="continuationSeparator" w:id="0">
    <w:p w:rsidR="004E795F" w:rsidRDefault="004E7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NewsGoth BT">
    <w:altName w:val="Corbel"/>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795F" w:rsidRDefault="004E795F">
      <w:r>
        <w:separator/>
      </w:r>
    </w:p>
  </w:footnote>
  <w:footnote w:type="continuationSeparator" w:id="0">
    <w:p w:rsidR="004E795F" w:rsidRDefault="004E79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606B" w:rsidRDefault="00DD606B" w:rsidP="00DD606B">
    <w:pPr>
      <w:pStyle w:val="En-tte"/>
      <w:jc w:val="center"/>
    </w:pPr>
  </w:p>
  <w:p w:rsidR="00FD79EB" w:rsidRDefault="00FD79EB" w:rsidP="00DD606B">
    <w:pPr>
      <w:pStyle w:val="En-tte"/>
      <w:jc w:val="right"/>
      <w:rPr>
        <w:sz w:val="18"/>
        <w:szCs w:val="18"/>
      </w:rPr>
    </w:pPr>
  </w:p>
  <w:p w:rsidR="00DD606B" w:rsidRPr="00FD79EB" w:rsidRDefault="00DD606B" w:rsidP="00DD606B">
    <w:pPr>
      <w:pStyle w:val="En-tte"/>
      <w:jc w:val="right"/>
      <w:rPr>
        <w:sz w:val="18"/>
        <w:szCs w:val="18"/>
      </w:rPr>
    </w:pPr>
    <w:r w:rsidRPr="00FD79EB">
      <w:rPr>
        <w:sz w:val="18"/>
        <w:szCs w:val="18"/>
      </w:rPr>
      <w:t xml:space="preserve">International </w:t>
    </w:r>
    <w:r w:rsidR="00AF28CD">
      <w:rPr>
        <w:sz w:val="18"/>
        <w:szCs w:val="18"/>
      </w:rPr>
      <w:t xml:space="preserve">RILEM </w:t>
    </w:r>
    <w:r w:rsidR="00CA2387">
      <w:rPr>
        <w:sz w:val="18"/>
        <w:szCs w:val="18"/>
      </w:rPr>
      <w:t>Workshop on</w:t>
    </w:r>
    <w:r w:rsidRPr="00FD79EB">
      <w:rPr>
        <w:sz w:val="18"/>
        <w:szCs w:val="18"/>
      </w:rPr>
      <w:t xml:space="preserve"> </w:t>
    </w:r>
    <w:r w:rsidR="00CA2387">
      <w:rPr>
        <w:sz w:val="18"/>
        <w:szCs w:val="18"/>
      </w:rPr>
      <w:t xml:space="preserve">Rheological </w:t>
    </w:r>
  </w:p>
  <w:p w:rsidR="00DD606B" w:rsidRPr="00FD79EB" w:rsidRDefault="00CA2387" w:rsidP="00DD606B">
    <w:pPr>
      <w:pStyle w:val="En-tte"/>
      <w:jc w:val="right"/>
      <w:rPr>
        <w:sz w:val="18"/>
        <w:szCs w:val="18"/>
      </w:rPr>
    </w:pPr>
    <w:r>
      <w:rPr>
        <w:sz w:val="18"/>
        <w:szCs w:val="18"/>
      </w:rPr>
      <w:t xml:space="preserve">Measurements of </w:t>
    </w:r>
    <w:r w:rsidR="00AF28CD">
      <w:rPr>
        <w:sz w:val="18"/>
        <w:szCs w:val="18"/>
      </w:rPr>
      <w:t>Cement-based Materials</w:t>
    </w:r>
    <w:r w:rsidR="00DD606B" w:rsidRPr="00FD79EB">
      <w:rPr>
        <w:sz w:val="18"/>
        <w:szCs w:val="18"/>
      </w:rPr>
      <w:t xml:space="preserve"> </w:t>
    </w:r>
    <w:r w:rsidR="00CC4AF4">
      <w:rPr>
        <w:sz w:val="18"/>
        <w:szCs w:val="18"/>
      </w:rPr>
      <w:t>–</w:t>
    </w:r>
    <w:r w:rsidR="00DD606B" w:rsidRPr="00FD79EB">
      <w:rPr>
        <w:sz w:val="18"/>
        <w:szCs w:val="18"/>
      </w:rPr>
      <w:t xml:space="preserve"> </w:t>
    </w:r>
    <w:r>
      <w:rPr>
        <w:sz w:val="18"/>
        <w:szCs w:val="18"/>
      </w:rPr>
      <w:t>I</w:t>
    </w:r>
    <w:r w:rsidR="00AF28CD">
      <w:rPr>
        <w:sz w:val="18"/>
        <w:szCs w:val="18"/>
      </w:rPr>
      <w:t>RWR</w:t>
    </w:r>
    <w:r>
      <w:rPr>
        <w:sz w:val="18"/>
        <w:szCs w:val="18"/>
      </w:rPr>
      <w:t>MC</w:t>
    </w:r>
    <w:r w:rsidR="00CC4AF4">
      <w:rPr>
        <w:sz w:val="18"/>
        <w:szCs w:val="18"/>
      </w:rPr>
      <w:t xml:space="preserve"> 2018</w:t>
    </w:r>
    <w:r w:rsidR="00DD606B" w:rsidRPr="00FD79EB">
      <w:rPr>
        <w:sz w:val="18"/>
        <w:szCs w:val="18"/>
      </w:rPr>
      <w:t xml:space="preserve"> </w:t>
    </w:r>
  </w:p>
  <w:p w:rsidR="00540271" w:rsidRPr="00FD79EB" w:rsidRDefault="00CA2387" w:rsidP="00FD79EB">
    <w:pPr>
      <w:pStyle w:val="En-tte"/>
      <w:jc w:val="right"/>
      <w:rPr>
        <w:sz w:val="18"/>
        <w:szCs w:val="18"/>
      </w:rPr>
    </w:pPr>
    <w:r>
      <w:rPr>
        <w:sz w:val="18"/>
        <w:szCs w:val="18"/>
      </w:rPr>
      <w:t>30</w:t>
    </w:r>
    <w:r w:rsidR="00DD606B" w:rsidRPr="00FD79EB">
      <w:rPr>
        <w:sz w:val="18"/>
        <w:szCs w:val="18"/>
      </w:rPr>
      <w:t>–</w:t>
    </w:r>
    <w:r>
      <w:rPr>
        <w:sz w:val="18"/>
        <w:szCs w:val="18"/>
      </w:rPr>
      <w:t>31</w:t>
    </w:r>
    <w:r w:rsidR="00DD606B" w:rsidRPr="00FD79EB">
      <w:rPr>
        <w:sz w:val="18"/>
        <w:szCs w:val="18"/>
      </w:rPr>
      <w:t xml:space="preserve"> </w:t>
    </w:r>
    <w:r>
      <w:rPr>
        <w:sz w:val="18"/>
        <w:szCs w:val="18"/>
      </w:rPr>
      <w:t>May 2018</w:t>
    </w:r>
    <w:r w:rsidR="00DD606B" w:rsidRPr="00FD79EB">
      <w:rPr>
        <w:sz w:val="18"/>
        <w:szCs w:val="18"/>
      </w:rPr>
      <w:t xml:space="preserve">, </w:t>
    </w:r>
    <w:r>
      <w:rPr>
        <w:sz w:val="18"/>
        <w:szCs w:val="18"/>
      </w:rPr>
      <w:t>UA-</w:t>
    </w:r>
    <w:proofErr w:type="spellStart"/>
    <w:r>
      <w:rPr>
        <w:sz w:val="18"/>
        <w:szCs w:val="18"/>
      </w:rPr>
      <w:t>LGCgE</w:t>
    </w:r>
    <w:proofErr w:type="spellEnd"/>
    <w:r w:rsidR="00DD606B" w:rsidRPr="00FD79EB">
      <w:rPr>
        <w:sz w:val="18"/>
        <w:szCs w:val="18"/>
      </w:rPr>
      <w:t xml:space="preserve">, </w:t>
    </w:r>
    <w:r>
      <w:rPr>
        <w:sz w:val="18"/>
        <w:szCs w:val="18"/>
      </w:rPr>
      <w:t>Arras</w:t>
    </w:r>
    <w:r w:rsidR="00DD606B" w:rsidRPr="00FD79EB">
      <w:rPr>
        <w:sz w:val="18"/>
        <w:szCs w:val="18"/>
      </w:rPr>
      <w:t xml:space="preserve">, </w:t>
    </w:r>
    <w:r>
      <w:rPr>
        <w:sz w:val="18"/>
        <w:szCs w:val="18"/>
      </w:rPr>
      <w:t>Franc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nsid w:val="33087D39"/>
    <w:multiLevelType w:val="multilevel"/>
    <w:tmpl w:val="F2D0978C"/>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3">
    <w:nsid w:val="3D6A4DF8"/>
    <w:multiLevelType w:val="hybridMultilevel"/>
    <w:tmpl w:val="6B76003E"/>
    <w:lvl w:ilvl="0" w:tplc="8C96DC5C">
      <w:start w:val="1"/>
      <w:numFmt w:val="decimal"/>
      <w:pStyle w:val="SPIEreferencelisting"/>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86158FC"/>
    <w:multiLevelType w:val="hybridMultilevel"/>
    <w:tmpl w:val="A546D7D2"/>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 w:numId="5">
    <w:abstractNumId w:val="4"/>
  </w:num>
  <w:num w:numId="6">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gutterAtTop/>
  <w:proofState w:spelling="clean" w:grammar="clean"/>
  <w:stylePaneFormatFilter w:val="3608" w:allStyles="0" w:customStyles="0" w:latentStyles="0" w:stylesInUse="1" w:headingStyles="0" w:numberingStyles="0" w:tableStyles="0" w:directFormattingOnRuns="0" w:directFormattingOnParagraphs="1" w:directFormattingOnNumbering="1" w:directFormattingOnTables="0"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C06"/>
    <w:rsid w:val="000005B8"/>
    <w:rsid w:val="00013ED5"/>
    <w:rsid w:val="000166EA"/>
    <w:rsid w:val="000309E9"/>
    <w:rsid w:val="00045337"/>
    <w:rsid w:val="000574C6"/>
    <w:rsid w:val="00061D06"/>
    <w:rsid w:val="00067A0C"/>
    <w:rsid w:val="00083B5E"/>
    <w:rsid w:val="0009087B"/>
    <w:rsid w:val="000A1FAF"/>
    <w:rsid w:val="000A7915"/>
    <w:rsid w:val="000B259F"/>
    <w:rsid w:val="000C578F"/>
    <w:rsid w:val="000D2EB7"/>
    <w:rsid w:val="000E3E61"/>
    <w:rsid w:val="00101E0B"/>
    <w:rsid w:val="00116F27"/>
    <w:rsid w:val="00120096"/>
    <w:rsid w:val="00125A02"/>
    <w:rsid w:val="00127CE9"/>
    <w:rsid w:val="00135445"/>
    <w:rsid w:val="00146185"/>
    <w:rsid w:val="00166772"/>
    <w:rsid w:val="001775F5"/>
    <w:rsid w:val="00183FC3"/>
    <w:rsid w:val="0019055E"/>
    <w:rsid w:val="001A5B4E"/>
    <w:rsid w:val="001C698B"/>
    <w:rsid w:val="00201A16"/>
    <w:rsid w:val="002028B3"/>
    <w:rsid w:val="00215486"/>
    <w:rsid w:val="002455BD"/>
    <w:rsid w:val="00266386"/>
    <w:rsid w:val="00276A8E"/>
    <w:rsid w:val="00276D7F"/>
    <w:rsid w:val="00290E0B"/>
    <w:rsid w:val="00294FFD"/>
    <w:rsid w:val="002A07C8"/>
    <w:rsid w:val="002B29F5"/>
    <w:rsid w:val="002B61BF"/>
    <w:rsid w:val="002C5868"/>
    <w:rsid w:val="002C7E24"/>
    <w:rsid w:val="002E13D9"/>
    <w:rsid w:val="002F0122"/>
    <w:rsid w:val="00312E78"/>
    <w:rsid w:val="0031785E"/>
    <w:rsid w:val="003260F5"/>
    <w:rsid w:val="003268CF"/>
    <w:rsid w:val="003579F2"/>
    <w:rsid w:val="003611D5"/>
    <w:rsid w:val="00376189"/>
    <w:rsid w:val="003A0730"/>
    <w:rsid w:val="003A6E16"/>
    <w:rsid w:val="003B52E8"/>
    <w:rsid w:val="003C1F74"/>
    <w:rsid w:val="003E3B19"/>
    <w:rsid w:val="004007DB"/>
    <w:rsid w:val="004409E8"/>
    <w:rsid w:val="00441145"/>
    <w:rsid w:val="00456068"/>
    <w:rsid w:val="00463170"/>
    <w:rsid w:val="00464C36"/>
    <w:rsid w:val="00480128"/>
    <w:rsid w:val="004A400F"/>
    <w:rsid w:val="004E795F"/>
    <w:rsid w:val="004F0A60"/>
    <w:rsid w:val="004F1B51"/>
    <w:rsid w:val="00524FC2"/>
    <w:rsid w:val="0052771C"/>
    <w:rsid w:val="00531D22"/>
    <w:rsid w:val="00533BC3"/>
    <w:rsid w:val="00540271"/>
    <w:rsid w:val="005803BE"/>
    <w:rsid w:val="00583453"/>
    <w:rsid w:val="005A16A7"/>
    <w:rsid w:val="005A5261"/>
    <w:rsid w:val="005B6D78"/>
    <w:rsid w:val="005C07A2"/>
    <w:rsid w:val="005E1170"/>
    <w:rsid w:val="005F34F3"/>
    <w:rsid w:val="005F7D28"/>
    <w:rsid w:val="006016FB"/>
    <w:rsid w:val="0062393F"/>
    <w:rsid w:val="00623A3A"/>
    <w:rsid w:val="00643626"/>
    <w:rsid w:val="00645DE7"/>
    <w:rsid w:val="00672CEA"/>
    <w:rsid w:val="006749AA"/>
    <w:rsid w:val="00685DB5"/>
    <w:rsid w:val="0069010E"/>
    <w:rsid w:val="006A0C55"/>
    <w:rsid w:val="006A2402"/>
    <w:rsid w:val="006A266D"/>
    <w:rsid w:val="006A5DD6"/>
    <w:rsid w:val="006C1669"/>
    <w:rsid w:val="006D48CF"/>
    <w:rsid w:val="006E1B5E"/>
    <w:rsid w:val="006E1F69"/>
    <w:rsid w:val="006E2DED"/>
    <w:rsid w:val="006F2AFA"/>
    <w:rsid w:val="006F50DB"/>
    <w:rsid w:val="00705C45"/>
    <w:rsid w:val="00714837"/>
    <w:rsid w:val="00715772"/>
    <w:rsid w:val="00722799"/>
    <w:rsid w:val="00732FB6"/>
    <w:rsid w:val="0074602A"/>
    <w:rsid w:val="00751C06"/>
    <w:rsid w:val="00753D5A"/>
    <w:rsid w:val="007612CA"/>
    <w:rsid w:val="00764F0E"/>
    <w:rsid w:val="00770397"/>
    <w:rsid w:val="00775E9C"/>
    <w:rsid w:val="00780F0A"/>
    <w:rsid w:val="00781E7E"/>
    <w:rsid w:val="00782503"/>
    <w:rsid w:val="00787394"/>
    <w:rsid w:val="00797858"/>
    <w:rsid w:val="007A23FE"/>
    <w:rsid w:val="007D1267"/>
    <w:rsid w:val="007E1D00"/>
    <w:rsid w:val="007E6440"/>
    <w:rsid w:val="00813F2C"/>
    <w:rsid w:val="00820166"/>
    <w:rsid w:val="0082736F"/>
    <w:rsid w:val="00830349"/>
    <w:rsid w:val="00832AD7"/>
    <w:rsid w:val="00841267"/>
    <w:rsid w:val="00866776"/>
    <w:rsid w:val="00870B98"/>
    <w:rsid w:val="00875704"/>
    <w:rsid w:val="00882793"/>
    <w:rsid w:val="00886D33"/>
    <w:rsid w:val="00890C53"/>
    <w:rsid w:val="008937E3"/>
    <w:rsid w:val="008A0E9A"/>
    <w:rsid w:val="008A47DE"/>
    <w:rsid w:val="008B37BC"/>
    <w:rsid w:val="008F22DA"/>
    <w:rsid w:val="008F3F77"/>
    <w:rsid w:val="00911C31"/>
    <w:rsid w:val="00913520"/>
    <w:rsid w:val="00915D8B"/>
    <w:rsid w:val="0092557D"/>
    <w:rsid w:val="00925763"/>
    <w:rsid w:val="0093152D"/>
    <w:rsid w:val="00960BF7"/>
    <w:rsid w:val="009635D3"/>
    <w:rsid w:val="00965965"/>
    <w:rsid w:val="009666EC"/>
    <w:rsid w:val="0098225F"/>
    <w:rsid w:val="00993584"/>
    <w:rsid w:val="009A38AC"/>
    <w:rsid w:val="009A3A73"/>
    <w:rsid w:val="009A61A9"/>
    <w:rsid w:val="009D4A96"/>
    <w:rsid w:val="00A032EC"/>
    <w:rsid w:val="00A07E79"/>
    <w:rsid w:val="00A35710"/>
    <w:rsid w:val="00A40E6B"/>
    <w:rsid w:val="00A85AAD"/>
    <w:rsid w:val="00A86BC9"/>
    <w:rsid w:val="00AB1234"/>
    <w:rsid w:val="00AB3AA3"/>
    <w:rsid w:val="00AB5E41"/>
    <w:rsid w:val="00AB5FDF"/>
    <w:rsid w:val="00AD7DDC"/>
    <w:rsid w:val="00AF28CD"/>
    <w:rsid w:val="00B100A1"/>
    <w:rsid w:val="00B30922"/>
    <w:rsid w:val="00B41C3F"/>
    <w:rsid w:val="00B52BA8"/>
    <w:rsid w:val="00B54385"/>
    <w:rsid w:val="00B80B60"/>
    <w:rsid w:val="00B86841"/>
    <w:rsid w:val="00BA6124"/>
    <w:rsid w:val="00BB4590"/>
    <w:rsid w:val="00BC00F5"/>
    <w:rsid w:val="00BC6BE6"/>
    <w:rsid w:val="00BE1CEC"/>
    <w:rsid w:val="00BF0F49"/>
    <w:rsid w:val="00BF336E"/>
    <w:rsid w:val="00C06AF5"/>
    <w:rsid w:val="00C27F95"/>
    <w:rsid w:val="00C4358E"/>
    <w:rsid w:val="00C438AD"/>
    <w:rsid w:val="00C83076"/>
    <w:rsid w:val="00CA2387"/>
    <w:rsid w:val="00CB19BE"/>
    <w:rsid w:val="00CB79D8"/>
    <w:rsid w:val="00CC4AF4"/>
    <w:rsid w:val="00CC712C"/>
    <w:rsid w:val="00CD4EFF"/>
    <w:rsid w:val="00D001DF"/>
    <w:rsid w:val="00D01E5E"/>
    <w:rsid w:val="00D15DB6"/>
    <w:rsid w:val="00D27F94"/>
    <w:rsid w:val="00D40472"/>
    <w:rsid w:val="00D53571"/>
    <w:rsid w:val="00D560B1"/>
    <w:rsid w:val="00D61806"/>
    <w:rsid w:val="00D80959"/>
    <w:rsid w:val="00D87495"/>
    <w:rsid w:val="00DA775F"/>
    <w:rsid w:val="00DA7C8C"/>
    <w:rsid w:val="00DB007B"/>
    <w:rsid w:val="00DB382F"/>
    <w:rsid w:val="00DC261D"/>
    <w:rsid w:val="00DD0758"/>
    <w:rsid w:val="00DD606B"/>
    <w:rsid w:val="00E00703"/>
    <w:rsid w:val="00E16052"/>
    <w:rsid w:val="00E270E5"/>
    <w:rsid w:val="00E54A3F"/>
    <w:rsid w:val="00E62777"/>
    <w:rsid w:val="00E66821"/>
    <w:rsid w:val="00E90232"/>
    <w:rsid w:val="00EA20A1"/>
    <w:rsid w:val="00EB06A9"/>
    <w:rsid w:val="00EB0B56"/>
    <w:rsid w:val="00EB3B29"/>
    <w:rsid w:val="00EE0CA0"/>
    <w:rsid w:val="00EE4C66"/>
    <w:rsid w:val="00EE6C14"/>
    <w:rsid w:val="00F44100"/>
    <w:rsid w:val="00F442E6"/>
    <w:rsid w:val="00F600DE"/>
    <w:rsid w:val="00F61D21"/>
    <w:rsid w:val="00F72B76"/>
    <w:rsid w:val="00F978E9"/>
    <w:rsid w:val="00FA04DC"/>
    <w:rsid w:val="00FB0C0B"/>
    <w:rsid w:val="00FB604A"/>
    <w:rsid w:val="00FB7CBE"/>
    <w:rsid w:val="00FC379F"/>
    <w:rsid w:val="00FD4A8E"/>
    <w:rsid w:val="00FD79EB"/>
    <w:rsid w:val="00FE6218"/>
    <w:rsid w:val="00FF6A71"/>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7"/>
    <o:shapelayout v:ext="edit">
      <o:idmap v:ext="edit" data="1"/>
    </o:shapelayout>
  </w:shapeDefaults>
  <w:decimalSymbol w:val="."/>
  <w:listSeparator w:val=";"/>
  <w15:docId w15:val="{918B2A31-0556-468D-A05F-0CDA012CCD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D28"/>
    <w:rPr>
      <w:sz w:val="24"/>
      <w:szCs w:val="24"/>
      <w:lang w:val="en-US" w:eastAsia="en-US"/>
    </w:rPr>
  </w:style>
  <w:style w:type="paragraph" w:styleId="Titre1">
    <w:name w:val="heading 1"/>
    <w:aliases w:val="SPIE Section"/>
    <w:basedOn w:val="Normal"/>
    <w:next w:val="Normal"/>
    <w:autoRedefine/>
    <w:qFormat/>
    <w:rsid w:val="005E1170"/>
    <w:pPr>
      <w:keepNext/>
      <w:spacing w:before="240" w:after="120"/>
      <w:jc w:val="center"/>
      <w:outlineLvl w:val="0"/>
    </w:pPr>
    <w:rPr>
      <w:rFonts w:cs="Arial"/>
      <w:b/>
      <w:bCs/>
      <w:caps/>
      <w:kern w:val="32"/>
      <w:sz w:val="22"/>
      <w:szCs w:val="22"/>
    </w:rPr>
  </w:style>
  <w:style w:type="paragraph" w:styleId="Titre2">
    <w:name w:val="heading 2"/>
    <w:aliases w:val="SPIE Subsection"/>
    <w:basedOn w:val="Titre1"/>
    <w:next w:val="SPIEbodytext"/>
    <w:autoRedefine/>
    <w:qFormat/>
    <w:rsid w:val="00A40E6B"/>
    <w:pPr>
      <w:numPr>
        <w:ilvl w:val="1"/>
      </w:numPr>
      <w:tabs>
        <w:tab w:val="left" w:pos="504"/>
      </w:tabs>
      <w:spacing w:before="0"/>
      <w:jc w:val="both"/>
      <w:outlineLvl w:val="1"/>
    </w:pPr>
    <w:rPr>
      <w:caps w:val="0"/>
      <w:sz w:val="20"/>
      <w:szCs w:val="20"/>
    </w:rPr>
  </w:style>
  <w:style w:type="paragraph" w:styleId="Titre3">
    <w:name w:val="heading 3"/>
    <w:basedOn w:val="Normal"/>
    <w:next w:val="Normal"/>
    <w:qFormat/>
    <w:rsid w:val="000005B8"/>
    <w:pPr>
      <w:keepNext/>
      <w:outlineLvl w:val="2"/>
    </w:pPr>
    <w:rPr>
      <w:rFonts w:ascii="Times" w:hAnsi="Times"/>
      <w:b/>
      <w:sz w:val="22"/>
      <w:szCs w:val="20"/>
    </w:rPr>
  </w:style>
  <w:style w:type="paragraph" w:styleId="Titre4">
    <w:name w:val="heading 4"/>
    <w:basedOn w:val="Normal"/>
    <w:next w:val="Normal"/>
    <w:qFormat/>
    <w:rsid w:val="00DA775F"/>
    <w:pPr>
      <w:keepNext/>
      <w:spacing w:before="240" w:after="60"/>
      <w:outlineLvl w:val="3"/>
    </w:pPr>
    <w:rPr>
      <w:b/>
      <w:b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semiHidden/>
    <w:rsid w:val="005F7D28"/>
    <w:rPr>
      <w:rFonts w:ascii="NewsGoth BT" w:hAnsi="NewsGoth BT"/>
      <w:sz w:val="20"/>
      <w:szCs w:val="20"/>
    </w:rPr>
  </w:style>
  <w:style w:type="character" w:styleId="Lienhypertexte">
    <w:name w:val="Hyperlink"/>
    <w:basedOn w:val="Policepardfaut"/>
    <w:rsid w:val="005F7D28"/>
    <w:rPr>
      <w:color w:val="0000FF"/>
      <w:u w:val="single"/>
    </w:rPr>
  </w:style>
  <w:style w:type="paragraph" w:styleId="En-tte">
    <w:name w:val="header"/>
    <w:basedOn w:val="Normal"/>
    <w:semiHidden/>
    <w:rsid w:val="005F7D28"/>
    <w:pPr>
      <w:tabs>
        <w:tab w:val="center" w:pos="4320"/>
        <w:tab w:val="right" w:pos="8640"/>
      </w:tabs>
    </w:pPr>
    <w:rPr>
      <w:rFonts w:ascii="Times" w:hAnsi="Times"/>
      <w:szCs w:val="20"/>
    </w:rPr>
  </w:style>
  <w:style w:type="paragraph" w:customStyle="1" w:styleId="PaperTitle">
    <w:name w:val="*Paper Title*"/>
    <w:basedOn w:val="Normal"/>
    <w:next w:val="BodyofPaper"/>
    <w:link w:val="PaperTitleChar"/>
    <w:semiHidden/>
    <w:rsid w:val="005F7D28"/>
    <w:pPr>
      <w:jc w:val="center"/>
    </w:pPr>
    <w:rPr>
      <w:b/>
      <w:sz w:val="32"/>
      <w:szCs w:val="20"/>
    </w:rPr>
  </w:style>
  <w:style w:type="paragraph" w:customStyle="1" w:styleId="BodyofPaper">
    <w:name w:val="*Body of Paper*"/>
    <w:basedOn w:val="Normal"/>
    <w:link w:val="BodyofPaperChar"/>
    <w:rsid w:val="005F7D28"/>
    <w:pPr>
      <w:jc w:val="both"/>
    </w:pPr>
    <w:rPr>
      <w:sz w:val="20"/>
      <w:szCs w:val="20"/>
    </w:rPr>
  </w:style>
  <w:style w:type="character" w:customStyle="1" w:styleId="BodyofPaperChar">
    <w:name w:val="*Body of Paper* Char"/>
    <w:basedOn w:val="Policepardfaut"/>
    <w:link w:val="BodyofPaper"/>
    <w:rsid w:val="00EE6C14"/>
    <w:rPr>
      <w:lang w:val="en-US" w:eastAsia="en-US" w:bidi="ar-SA"/>
    </w:rPr>
  </w:style>
  <w:style w:type="character" w:customStyle="1" w:styleId="PaperTitleChar">
    <w:name w:val="*Paper Title* Char"/>
    <w:basedOn w:val="Policepardfaut"/>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rsid w:val="005F7D28"/>
    <w:pPr>
      <w:jc w:val="center"/>
    </w:pPr>
    <w:rPr>
      <w:sz w:val="24"/>
    </w:rPr>
  </w:style>
  <w:style w:type="character" w:customStyle="1" w:styleId="SPIEAuthors-AffilsCharChar">
    <w:name w:val="SPIE Authors-Affils Char Char"/>
    <w:basedOn w:val="BodyofPaper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rsid w:val="005F7D28"/>
    <w:pPr>
      <w:jc w:val="center"/>
    </w:pPr>
    <w:rPr>
      <w:b/>
      <w:caps/>
      <w:sz w:val="22"/>
      <w:szCs w:val="20"/>
    </w:rPr>
  </w:style>
  <w:style w:type="character" w:customStyle="1" w:styleId="PrincipalHdingChar">
    <w:name w:val="*Principal Hding* Char"/>
    <w:basedOn w:val="Policepardfaut"/>
    <w:link w:val="PrincipalHding"/>
    <w:rsid w:val="00CD4EFF"/>
    <w:rPr>
      <w:b/>
      <w:caps/>
      <w:sz w:val="22"/>
      <w:lang w:val="en-US" w:eastAsia="en-US" w:bidi="ar-SA"/>
    </w:rPr>
  </w:style>
  <w:style w:type="paragraph" w:customStyle="1" w:styleId="Keywords">
    <w:name w:val="*Keywords*"/>
    <w:basedOn w:val="BodyofPaper"/>
    <w:next w:val="BodyofPaper"/>
    <w:rsid w:val="005F7D28"/>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basedOn w:val="PaperTitle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basedOn w:val="SPIEAuthors-AffilsChar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basedOn w:val="PrincipalHding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basedOn w:val="Policepardfaut"/>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266386"/>
    <w:pPr>
      <w:spacing w:after="120"/>
      <w:ind w:left="720" w:right="360" w:hanging="360"/>
      <w:jc w:val="left"/>
    </w:pPr>
    <w:rPr>
      <w:sz w:val="18"/>
    </w:rPr>
  </w:style>
  <w:style w:type="character" w:customStyle="1" w:styleId="SPIEfigurecaptionChar">
    <w:name w:val="SPIE figure caption Char"/>
    <w:basedOn w:val="BodyofPaperChar"/>
    <w:link w:val="SPIEfigurecaption"/>
    <w:rsid w:val="000166EA"/>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7E6440"/>
    <w:pPr>
      <w:numPr>
        <w:numId w:val="1"/>
      </w:numPr>
    </w:pPr>
  </w:style>
  <w:style w:type="paragraph" w:customStyle="1" w:styleId="SPIEfootnotetext">
    <w:name w:val="SPIE footnote text"/>
    <w:basedOn w:val="Normal"/>
    <w:rsid w:val="00BC6BE6"/>
    <w:rPr>
      <w:sz w:val="18"/>
    </w:rPr>
  </w:style>
  <w:style w:type="paragraph" w:styleId="Pieddepage">
    <w:name w:val="footer"/>
    <w:basedOn w:val="Normal"/>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basedOn w:val="SPIEfigurecaption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basedOn w:val="SPIEbodytextCharChar"/>
    <w:link w:val="SPIEabstractbodytext"/>
    <w:rsid w:val="00CD4EFF"/>
    <w:rPr>
      <w:szCs w:val="24"/>
      <w:lang w:val="en-US" w:eastAsia="en-US" w:bidi="ar-SA"/>
    </w:rPr>
  </w:style>
  <w:style w:type="paragraph" w:styleId="Textedebulles">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Marquedecommentaire">
    <w:name w:val="annotation reference"/>
    <w:basedOn w:val="Policepardfaut"/>
    <w:semiHidden/>
    <w:rsid w:val="0019055E"/>
    <w:rPr>
      <w:sz w:val="16"/>
      <w:szCs w:val="16"/>
    </w:rPr>
  </w:style>
  <w:style w:type="paragraph" w:styleId="Commentaire">
    <w:name w:val="annotation text"/>
    <w:basedOn w:val="Normal"/>
    <w:semiHidden/>
    <w:rsid w:val="0019055E"/>
    <w:rPr>
      <w:sz w:val="20"/>
      <w:szCs w:val="20"/>
    </w:rPr>
  </w:style>
  <w:style w:type="paragraph" w:styleId="Objetducommentaire">
    <w:name w:val="annotation subject"/>
    <w:basedOn w:val="Commentaire"/>
    <w:next w:val="Commentaire"/>
    <w:semiHidden/>
    <w:rsid w:val="0019055E"/>
    <w:rPr>
      <w:b/>
      <w:bCs/>
    </w:rPr>
  </w:style>
  <w:style w:type="character" w:customStyle="1" w:styleId="body31">
    <w:name w:val="body31"/>
    <w:basedOn w:val="Policepardfaut"/>
    <w:rsid w:val="00FE6218"/>
    <w:rPr>
      <w:rFonts w:ascii="Verdana" w:hAnsi="Verdana" w:hint="default"/>
      <w:color w:val="000000"/>
      <w:sz w:val="13"/>
      <w:szCs w:val="13"/>
    </w:rPr>
  </w:style>
  <w:style w:type="character" w:styleId="lev">
    <w:name w:val="Strong"/>
    <w:basedOn w:val="Policepardfaut"/>
    <w:qFormat/>
    <w:rsid w:val="00FE6218"/>
    <w:rPr>
      <w:b/>
      <w:bCs/>
    </w:rPr>
  </w:style>
  <w:style w:type="paragraph" w:customStyle="1" w:styleId="tablelegend">
    <w:name w:val="tablelegend"/>
    <w:basedOn w:val="Normal"/>
    <w:next w:val="Normal"/>
    <w:rsid w:val="003A0730"/>
    <w:pPr>
      <w:spacing w:before="120"/>
    </w:pPr>
    <w:rPr>
      <w:sz w:val="20"/>
      <w:lang w:val="fr-FR" w:eastAsia="fr-FR"/>
    </w:rPr>
  </w:style>
  <w:style w:type="paragraph" w:customStyle="1" w:styleId="figlegend">
    <w:name w:val="figlegend"/>
    <w:basedOn w:val="Normal"/>
    <w:next w:val="Normal"/>
    <w:link w:val="figlegendCar"/>
    <w:rsid w:val="00146185"/>
    <w:pPr>
      <w:spacing w:before="120"/>
    </w:pPr>
    <w:rPr>
      <w:sz w:val="20"/>
      <w:lang w:val="fr-FR" w:eastAsia="fr-FR"/>
    </w:rPr>
  </w:style>
  <w:style w:type="character" w:customStyle="1" w:styleId="figlegendCar">
    <w:name w:val="figlegend Car"/>
    <w:basedOn w:val="Policepardfaut"/>
    <w:link w:val="figlegend"/>
    <w:rsid w:val="00146185"/>
    <w:rPr>
      <w:szCs w:val="24"/>
      <w:lang w:val="fr-FR" w:eastAsia="fr-FR"/>
    </w:rPr>
  </w:style>
  <w:style w:type="paragraph" w:customStyle="1" w:styleId="PaperText">
    <w:name w:val="Paper_Text"/>
    <w:basedOn w:val="Normal"/>
    <w:rsid w:val="005E1170"/>
    <w:pPr>
      <w:tabs>
        <w:tab w:val="left" w:pos="4706"/>
      </w:tabs>
      <w:overflowPunct w:val="0"/>
      <w:autoSpaceDE w:val="0"/>
      <w:autoSpaceDN w:val="0"/>
      <w:adjustRightInd w:val="0"/>
      <w:spacing w:before="120"/>
      <w:jc w:val="both"/>
      <w:textAlignment w:val="baseline"/>
    </w:pPr>
    <w:rPr>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643</Words>
  <Characters>3564</Characters>
  <Application>Microsoft Office Word</Application>
  <DocSecurity>0</DocSecurity>
  <Lines>29</Lines>
  <Paragraphs>8</Paragraphs>
  <ScaleCrop>false</ScaleCrop>
  <HeadingPairs>
    <vt:vector size="6" baseType="variant">
      <vt:variant>
        <vt:lpstr>Titre</vt:lpstr>
      </vt:variant>
      <vt:variant>
        <vt:i4>1</vt:i4>
      </vt:variant>
      <vt:variant>
        <vt:lpstr>Τίτλος</vt:lpstr>
      </vt:variant>
      <vt:variant>
        <vt:i4>1</vt:i4>
      </vt:variant>
      <vt:variant>
        <vt:lpstr>Title</vt:lpstr>
      </vt:variant>
      <vt:variant>
        <vt:i4>1</vt:i4>
      </vt:variant>
    </vt:vector>
  </HeadingPairs>
  <TitlesOfParts>
    <vt:vector size="3" baseType="lpstr">
      <vt:lpstr>Sample manuscript showing specifications and style</vt:lpstr>
      <vt:lpstr>Sample manuscript showing specifications and style</vt:lpstr>
      <vt:lpstr>Sample manuscript showing specifications and style</vt:lpstr>
    </vt:vector>
  </TitlesOfParts>
  <Company>SPIE</Company>
  <LinksUpToDate>false</LinksUpToDate>
  <CharactersWithSpaces>4199</CharactersWithSpaces>
  <SharedDoc>false</SharedDoc>
  <HLinks>
    <vt:vector size="30" baseType="variant">
      <vt:variant>
        <vt:i4>8323197</vt:i4>
      </vt:variant>
      <vt:variant>
        <vt:i4>27</vt:i4>
      </vt:variant>
      <vt:variant>
        <vt:i4>0</vt:i4>
      </vt:variant>
      <vt:variant>
        <vt:i4>5</vt:i4>
      </vt:variant>
      <vt:variant>
        <vt:lpwstr>http://www.optics4yurresearch.com/7752.html</vt:lpwstr>
      </vt:variant>
      <vt:variant>
        <vt:lpwstr/>
      </vt:variant>
      <vt:variant>
        <vt:i4>1310747</vt:i4>
      </vt:variant>
      <vt:variant>
        <vt:i4>24</vt:i4>
      </vt:variant>
      <vt:variant>
        <vt:i4>0</vt:i4>
      </vt:variant>
      <vt:variant>
        <vt:i4>5</vt:i4>
      </vt:variant>
      <vt:variant>
        <vt:lpwstr>mailto:author_help@spie.org</vt:lpwstr>
      </vt:variant>
      <vt:variant>
        <vt:lpwstr/>
      </vt:variant>
      <vt:variant>
        <vt:i4>6750251</vt:i4>
      </vt:variant>
      <vt:variant>
        <vt:i4>21</vt:i4>
      </vt:variant>
      <vt:variant>
        <vt:i4>0</vt:i4>
      </vt:variant>
      <vt:variant>
        <vt:i4>5</vt:i4>
      </vt:variant>
      <vt:variant>
        <vt:lpwstr>http://spie.org/x14101.xml</vt:lpwstr>
      </vt:variant>
      <vt:variant>
        <vt:lpwstr/>
      </vt:variant>
      <vt:variant>
        <vt:i4>7667767</vt:i4>
      </vt:variant>
      <vt:variant>
        <vt:i4>9</vt:i4>
      </vt:variant>
      <vt:variant>
        <vt:i4>0</vt:i4>
      </vt:variant>
      <vt:variant>
        <vt:i4>5</vt:i4>
      </vt:variant>
      <vt:variant>
        <vt:lpwstr>http://dx.doi.org/doi.number.goes.here</vt:lpwstr>
      </vt:variant>
      <vt:variant>
        <vt:lpwstr/>
      </vt:variant>
      <vt:variant>
        <vt:i4>7667767</vt:i4>
      </vt:variant>
      <vt:variant>
        <vt:i4>3</vt:i4>
      </vt:variant>
      <vt:variant>
        <vt:i4>0</vt:i4>
      </vt:variant>
      <vt:variant>
        <vt:i4>5</vt:i4>
      </vt:variant>
      <vt:variant>
        <vt:lpwstr>http://dx.doi.org/doi.number.goes.her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marys</dc:creator>
  <cp:keywords/>
  <dc:description/>
  <cp:lastModifiedBy>Yannick</cp:lastModifiedBy>
  <cp:revision>2</cp:revision>
  <cp:lastPrinted>2009-07-24T13:39:00Z</cp:lastPrinted>
  <dcterms:created xsi:type="dcterms:W3CDTF">2018-01-22T17:01:00Z</dcterms:created>
  <dcterms:modified xsi:type="dcterms:W3CDTF">2018-01-22T17:01:00Z</dcterms:modified>
</cp:coreProperties>
</file>